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er+xml" PartName="/word/footer4.xml"/>
  <Override ContentType="application/vnd.openxmlformats-officedocument.wordprocessingml.footer+xml" PartName="/word/footer5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4AEA" w:rsidRPr="00CF0D93" w:rsidRDefault="00BE4AEA" w:rsidP="00CF0D93">
      <w:pPr>
        <w:jc w:val="center"/>
        <w:rPr>
          <w:b w:val="0"/>
          <w:bCs/>
          <w:sz w:val="27"/>
          <w:szCs w:val="27"/>
          <w:lang w:val="pt-BR"/>
        </w:rPr>
      </w:pPr>
      <w:bookmarkStart w:id="0" w:name="_GoBack"/>
      <w:bookmarkEnd w:id="0"/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9D4AD5" w:rsidRPr="002060BC" w:rsidTr="00CF0D93">
        <w:tc>
          <w:tcPr>
            <w:tcW w:w="4008" w:type="dxa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2060BC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9D4AD5" w:rsidRPr="002060BC" w:rsidRDefault="00054349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41630</wp:posOffset>
                      </wp:positionH>
                      <wp:positionV relativeFrom="paragraph">
                        <wp:posOffset>332105</wp:posOffset>
                      </wp:positionV>
                      <wp:extent cx="1685925" cy="302260"/>
                      <wp:effectExtent l="0" t="0" r="28575" b="21590"/>
                      <wp:wrapNone/>
                      <wp:docPr id="14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31E5" w:rsidRPr="00012AFF" w:rsidRDefault="003131E5" w:rsidP="009D4AD5">
                                  <w:pPr>
                                    <w:jc w:val="center"/>
                                  </w:pPr>
                                  <w:r w:rsidRPr="00012AFF"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6.9pt;margin-top:26.15pt;width:132.75pt;height:23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5KkWKAIAAFEEAAAOAAAAZHJzL2Uyb0RvYy54bWysVNuO0zAQfUfiHyy/06ShLW3UdLV0KUJa LtIuH+A4TmNhe4ztNilfz9jplmpBPCDyYHns8ZmZc2ayvhm0IkfhvART0ekkp0QYDo00+4p+fdy9 WlLiAzMNU2BERU/C05vNyxfr3paigA5UIxxBEOPL3la0C8GWWeZ5JzTzE7DC4GULTrOApttnjWM9 omuVFXm+yHpwjXXAhfd4ejde0k3Cb1vBw+e29SIQVVHMLaTVpbWOa7ZZs3LvmO0kP6fB/iELzaTB oBeoOxYYOTj5G5SW3IGHNkw46AzaVnKRasBqpvmzah46ZkWqBcnx9kKT/3+w/NPxiyOyQe1mlBim UaNHMQTyFgayiPT01pfo9WDRLwx4jK6pVG/vgX/zxMC2Y2Yvbp2DvhOswfSm8WV29XTE8RGk7j9C g2HYIUACGlqnI3fIBkF0lOl0kSamwmPIxXK+KuaUcLx7nRfFImmXsfLptXU+vBegSdxU1KH0CZ0d 732I2bDyySUG86Bks5NKJcPt661y5MiwTXbpSwU8c1OG9BVdzTGPv0Pk6fsThJYB+11JXdHlxYmV kbZ3pkndGJhU4x5TVubMY6RuJDEM9XDWpYbmhIw6GPsa5xA3HbgflPTY0xX13w/MCUrUB4OqrKaz WRyCZMzmbwo03PVNfX3DDEeoigZKxu02jINzsE7uO4w09oGBW1SylYnkKPmY1Tlv7NvE/XnG4mBc 28nr159g8xMAAP//AwBQSwMEFAAGAAgAAAAhACg3VwneAAAACAEAAA8AAABkcnMvZG93bnJldi54 bWxMj0FPwzAMhe9I/IfISFwQS7fCWErTCSGB2A0GgmvWeG1F4pQm68q/x5zg5Gc9673P5XryTow4 xC6QhvksA4FUB9tRo+Ht9eFyBSImQ9a4QKjhGyOsq9OT0hQ2HOkFx21qBIdQLIyGNqW+kDLWLXoT Z6FHYm8fBm8Sr0Mj7WCOHO6dXGTZUnrTETe0psf7FuvP7cFrWF09jR9xkz+/18u9U+niZnz8GrQ+ P5vubkEknNLfMfziMzpUzLQLB7JROA3XOZMnnoscBPv5XLHYaVBKgaxK+f+B6gcAAP//AwBQSwEC LQAUAAYACAAAACEAtoM4kv4AAADhAQAAEwAAAAAAAAAAAAAAAAAAAAAAW0NvbnRlbnRfVHlwZXNd LnhtbFBLAQItABQABgAIAAAAIQA4/SH/1gAAAJQBAAALAAAAAAAAAAAAAAAAAC8BAABfcmVscy8u cmVsc1BLAQItABQABgAIAAAAIQAe5KkWKAIAAFEEAAAOAAAAAAAAAAAAAAAAAC4CAABkcnMvZTJv RG9jLnhtbFBLAQItABQABgAIAAAAIQAoN1cJ3gAAAAgBAAAPAAAAAAAAAAAAAAAAAIIEAABkcnMv ZG93bnJldi54bWxQSwUGAAAAAAQABADzAAAAjQUAAAAA ">
                      <v:textbox>
                        <w:txbxContent>
                          <w:p w:rsidR="003131E5" w:rsidRPr="00012AFF" w:rsidRDefault="003131E5" w:rsidP="009D4AD5">
                            <w:pPr>
                              <w:jc w:val="center"/>
                            </w:pPr>
                            <w:r w:rsidRPr="00012AFF"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3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26iy2JgIAAEsEAAAOAAAAZHJzL2Uyb0RvYy54bWysVMFu2zAMvQ/YPwi6J7bTpG2MOEVhJ7t0 W4F2H6BIsi3MFgVJiRMM+/dRSmK022UY5oNMmeLjI/nk1cOx78hBWqdAFzSbppRIzUEo3RT02+t2 ck+J80wL1oGWBT1JRx/WHz+sBpPLGbTQCWkJgmiXD6agrfcmTxLHW9kzNwUjNTprsD3zuLVNIiwb EL3vklma3iYDWGEscOkcfq3OTrqO+HUtuf9a10560hUUufm42rjuwpqsVyxvLDOt4hca7B9Y9Exp TDpCVcwzsrfqD6hecQsOaj/l0CdQ14rLWANWk6W/VfPSMiNjLdgcZ8Y2uf8Hy78cni1RAmd3Q4lm Pc7oxVummtaTR2thICVojX0ESxahXYNxOUaV+tmGgvlRv5gn4N8d0VC2TDcy0n49GYTKQkTyLiRs nMGku+EzCDzD9h5i74617QMkdoUc44hO44jk0ROOH7N0cTe7W1DCr76E5ddAY53/JKEnwSiou9Qx FpDFNOzw5HygxfJrQMiqYau6Luqh02Qo6HIxW8QAB50SwRmOOdvsys6SAwuKik+sET1vj1nYaxHB WsnE5mJ7prqzjck7HfCwMKRzsc6S+bFMl5v7zf18Mp/dbibztKomj9tyPrndZneL6qYqyyr7Gahl 87xVQkgd2F3lm83/Th6Xi3QW3ijgsQ3Je/TYLyR7fUfScbJhmGdZ7ECcnu114qjYePhyu8KVeLtH ++0/YP0LAAD//wMAUEsDBBQABgAIAAAAIQD67/nq3QAAAAkBAAAPAAAAZHJzL2Rvd25yZXYueG1s TI/NTsMwEITvSLyDtUhcELXriv6EOFWFxIEjbSWubrwkgXgdxU4T+vQs4gDHmf00O5NvJ9+KM/ax CWRgPlMgkMrgGqoMHA/P92sQMVlytg2EBr4wwra4vspt5sJIr3jep0pwCMXMGqhT6jIpY1mjt3EW OiS+vYfe28Syr6Tr7cjhvpVaqaX0tiH+UNsOn2osP/eDN4BxeJir3cZXx5fLePemLx9jdzDm9mba PYJIOKU/GH7qc3UouNMpDOSiaFmrpWbUwGLBExjQK70Ccfo1ZJHL/wuKbwAAAP//AwBQSwECLQAU AAYACAAAACEAtoM4kv4AAADhAQAAEwAAAAAAAAAAAAAAAAAAAAAAW0NvbnRlbnRfVHlwZXNdLnht bFBLAQItABQABgAIAAAAIQA4/SH/1gAAAJQBAAALAAAAAAAAAAAAAAAAAC8BAABfcmVscy8ucmVs c1BLAQItABQABgAIAAAAIQC26iy2JgIAAEsEAAAOAAAAAAAAAAAAAAAAAC4CAABkcnMvZTJvRG9j LnhtbFBLAQItABQABgAIAAAAIQD67/nq3QAAAAkBAAAPAAAAAAAAAAAAAAAAAIAEAABkcnMvZG93 bnJldi54bWxQSwUGAAAAAAQABADzAAAAigUAAAAA "/>
                  </w:pict>
                </mc:Fallback>
              </mc:AlternateContent>
            </w:r>
            <w:r w:rsidR="009D4AD5" w:rsidRPr="002060BC">
              <w:rPr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sz w:val="27"/>
                <w:szCs w:val="27"/>
              </w:rPr>
              <w:t>KIỂM TRA HỌC KỲ II NĂM HỌC 2018-2019</w:t>
            </w: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sz w:val="27"/>
                <w:szCs w:val="27"/>
              </w:rPr>
              <w:t>Môn: TOÁN – LỚP 8</w:t>
            </w: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b w:val="0"/>
                <w:sz w:val="27"/>
                <w:szCs w:val="27"/>
              </w:rPr>
              <w:t>Thời gian:</w:t>
            </w:r>
            <w:r w:rsidRPr="002060BC">
              <w:rPr>
                <w:sz w:val="27"/>
                <w:szCs w:val="27"/>
              </w:rPr>
              <w:t xml:space="preserve">  </w:t>
            </w:r>
            <w:r w:rsidRPr="002060BC">
              <w:rPr>
                <w:b w:val="0"/>
                <w:sz w:val="27"/>
                <w:szCs w:val="27"/>
              </w:rPr>
              <w:t>60 phút (</w:t>
            </w:r>
            <w:r w:rsidRPr="002060BC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9D4AD5" w:rsidRPr="002060BC" w:rsidTr="00CF0D93">
        <w:tc>
          <w:tcPr>
            <w:tcW w:w="4008" w:type="dxa"/>
            <w:vAlign w:val="center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color w:val="000000"/>
                <w:sz w:val="27"/>
                <w:szCs w:val="27"/>
              </w:rPr>
              <w:t xml:space="preserve"> (</w:t>
            </w:r>
            <w:r w:rsidRPr="002060BC">
              <w:rPr>
                <w:i/>
                <w:color w:val="000000"/>
                <w:sz w:val="27"/>
                <w:szCs w:val="27"/>
              </w:rPr>
              <w:t xml:space="preserve">Đề gồm có </w:t>
            </w:r>
            <w:r w:rsidRPr="002060BC">
              <w:rPr>
                <w:i/>
                <w:sz w:val="27"/>
                <w:szCs w:val="27"/>
              </w:rPr>
              <w:t>02</w:t>
            </w:r>
            <w:r w:rsidRPr="002060BC">
              <w:rPr>
                <w:i/>
                <w:color w:val="000000"/>
                <w:sz w:val="27"/>
                <w:szCs w:val="27"/>
              </w:rPr>
              <w:t xml:space="preserve"> trang</w:t>
            </w:r>
            <w:r w:rsidRPr="002060BC">
              <w:rPr>
                <w:color w:val="000000"/>
                <w:sz w:val="27"/>
                <w:szCs w:val="27"/>
              </w:rPr>
              <w:t>)</w:t>
            </w:r>
          </w:p>
        </w:tc>
        <w:tc>
          <w:tcPr>
            <w:tcW w:w="6520" w:type="dxa"/>
          </w:tcPr>
          <w:p w:rsidR="009D4AD5" w:rsidRPr="002060BC" w:rsidRDefault="00054349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94660</wp:posOffset>
                      </wp:positionH>
                      <wp:positionV relativeFrom="paragraph">
                        <wp:posOffset>101600</wp:posOffset>
                      </wp:positionV>
                      <wp:extent cx="1061720" cy="302260"/>
                      <wp:effectExtent l="0" t="0" r="24130" b="21590"/>
                      <wp:wrapNone/>
                      <wp:docPr id="12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31E5" w:rsidRPr="00012AFF" w:rsidRDefault="003131E5" w:rsidP="009D4AD5">
                                  <w:pPr>
                                    <w:jc w:val="center"/>
                                  </w:pPr>
                                  <w:r w:rsidRPr="00CC2358">
                                    <w:rPr>
                                      <w:sz w:val="27"/>
                                      <w:szCs w:val="27"/>
                                    </w:rPr>
                                    <w:t xml:space="preserve">MÃ ĐỀ  </w:t>
                                  </w: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35.8pt;margin-top:8pt;width:83.6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AeeQKgIAAFgEAAAOAAAAZHJzL2Uyb0RvYy54bWysVNuO0zAQfUfiHyy/06ShLbtR09XSpQhp uUi7fIDjOImF7TG222T5esZOW6oFXhB5sGzP+MzMOTNZ34xakYNwXoKp6HyWUyIMh0aarqJfH3ev rijxgZmGKTCiok/C05vNyxfrwZaigB5UIxxBEOPLwVa0D8GWWeZ5LzTzM7DCoLEFp1nAo+uyxrEB 0bXKijxfZQO4xjrgwnu8vZuMdJPw21bw8LltvQhEVRRzC2l1aa3jmm3WrOwcs73kxzTYP2ShmTQY 9Ax1xwIjeyd/g9KSO/DQhhkHnUHbSi5SDVjNPH9WzUPPrEi1IDnenmny/w+Wfzp8cUQ2qF1BiWEa NXoUYyBvYSSrSM9gfYleDxb9wojX6JpK9fYe+DdPDGx7Zjpx6xwMvWANpjePL7OLpxOOjyD18BEa DMP2ARLQ2DoduUM2CKKjTE9naWIqPIbMV/M3BZo42l7nRbFK2mWsPL22zof3AjSJm4o6lD6hs8O9 DzEbVp5cYjAPSjY7qVQ6uK7eKkcODNtkl75UwDM3ZchQ0etlsZwI+CtEnr4/QWgZsN+V1BW9Ojux MtL2zjSpGwOTatpjysoceYzUTSSGsR4nxU7y1NA8IbEOpvbGccRND+4HJQO2dkX99z1zghL1waA4 1/PFIs5COiyWiVZ3aakvLcxwhKpooGTabsM0P3vrZNdjpKkdDNyioK1MXEflp6yO6WP7JgmOoxbn 4/KcvH79EDY/AQAA//8DAFBLAwQUAAYACAAAACEA49we2d4AAAAJAQAADwAAAGRycy9kb3ducmV2 LnhtbEyPwU7DMBBE70j8g7VIXBB1Sis3hDgVQgLBrRQEVzfeJhHxOthuGv6e7QluO5qn2ZlyPble jBhi50nDfJaBQKq97ajR8P72eJ2DiMmQNb0n1PCDEdbV+VlpCuuP9IrjNjWCQygWRkOb0lBIGesW nYkzPyCxt/fBmcQyNNIGc+Rw18ubLFPSmY74Q2sGfGix/toenIZ8+Tx+xpfF5qNW+/42Xa3Gp++g 9eXFdH8HIuGU/mA41efqUHGnnT+QjaLXsFzNFaNsKN7EgFrkvGV3OhTIqpT/F1S/AAAA//8DAFBL AQItABQABgAIAAAAIQC2gziS/gAAAOEBAAATAAAAAAAAAAAAAAAAAAAAAABbQ29udGVudF9UeXBl c10ueG1sUEsBAi0AFAAGAAgAAAAhADj9If/WAAAAlAEAAAsAAAAAAAAAAAAAAAAALwEAAF9yZWxz Ly5yZWxzUEsBAi0AFAAGAAgAAAAhAI4B55AqAgAAWAQAAA4AAAAAAAAAAAAAAAAALgIAAGRycy9l Mm9Eb2MueG1sUEsBAi0AFAAGAAgAAAAhAOPcHtneAAAACQEAAA8AAAAAAAAAAAAAAAAAhAQAAGRy cy9kb3ducmV2LnhtbFBLBQYAAAAABAAEAPMAAACPBQAAAAA= ">
                      <v:textbox>
                        <w:txbxContent>
                          <w:p w:rsidR="003131E5" w:rsidRPr="00012AFF" w:rsidRDefault="003131E5" w:rsidP="009D4AD5">
                            <w:pPr>
                              <w:jc w:val="center"/>
                            </w:pPr>
                            <w:r w:rsidRPr="00CC2358">
                              <w:rPr>
                                <w:sz w:val="27"/>
                                <w:szCs w:val="27"/>
                              </w:rPr>
                              <w:t xml:space="preserve">MÃ ĐỀ  </w:t>
                            </w:r>
                            <w:r>
                              <w:rPr>
                                <w:sz w:val="27"/>
                                <w:szCs w:val="27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4AD5" w:rsidRPr="002060BC">
              <w:rPr>
                <w:sz w:val="27"/>
                <w:szCs w:val="27"/>
              </w:rPr>
              <w:t xml:space="preserve"> </w:t>
            </w:r>
          </w:p>
        </w:tc>
      </w:tr>
    </w:tbl>
    <w:p w:rsidR="00BE4AEA" w:rsidRPr="002060BC" w:rsidRDefault="00BE4AEA" w:rsidP="00BE4AEA">
      <w:pPr>
        <w:rPr>
          <w:b w:val="0"/>
          <w:sz w:val="27"/>
          <w:szCs w:val="27"/>
          <w:lang w:val="pt-BR"/>
        </w:rPr>
      </w:pPr>
      <w:r w:rsidRPr="002060BC">
        <w:rPr>
          <w:bCs/>
          <w:sz w:val="27"/>
          <w:szCs w:val="27"/>
          <w:lang w:val="pt-BR"/>
        </w:rPr>
        <w:t>Phần I</w:t>
      </w:r>
      <w:r w:rsidR="00695AFA" w:rsidRPr="002060BC">
        <w:rPr>
          <w:bCs/>
          <w:sz w:val="27"/>
          <w:szCs w:val="27"/>
          <w:lang w:val="pt-BR"/>
        </w:rPr>
        <w:t>. TRẮC NGHIỆM KHÁCH QUAN</w:t>
      </w:r>
      <w:r w:rsidR="00695AFA" w:rsidRPr="002060BC">
        <w:rPr>
          <w:bCs/>
          <w:i/>
          <w:sz w:val="27"/>
          <w:szCs w:val="27"/>
          <w:lang w:val="pt-BR"/>
        </w:rPr>
        <w:t xml:space="preserve"> </w:t>
      </w:r>
      <w:r w:rsidRPr="002060BC">
        <w:rPr>
          <w:bCs/>
          <w:i/>
          <w:sz w:val="27"/>
          <w:szCs w:val="27"/>
          <w:lang w:val="pt-BR"/>
        </w:rPr>
        <w:t>(5,0 điểm)</w:t>
      </w:r>
      <w:r w:rsidRPr="002060BC">
        <w:rPr>
          <w:b w:val="0"/>
          <w:bCs/>
          <w:i/>
          <w:sz w:val="27"/>
          <w:szCs w:val="27"/>
          <w:lang w:val="pt-BR"/>
        </w:rPr>
        <w:t>:</w:t>
      </w:r>
      <w:r w:rsidR="00CF3786" w:rsidRPr="002060BC">
        <w:rPr>
          <w:bCs/>
          <w:sz w:val="27"/>
          <w:szCs w:val="27"/>
          <w:lang w:val="pt-BR"/>
        </w:rPr>
        <w:t xml:space="preserve"> </w:t>
      </w:r>
    </w:p>
    <w:p w:rsidR="00BE4AEA" w:rsidRPr="001514D2" w:rsidRDefault="00BE4AEA" w:rsidP="00BE4AEA">
      <w:pPr>
        <w:rPr>
          <w:sz w:val="27"/>
          <w:szCs w:val="27"/>
          <w:lang w:val="pt-BR"/>
        </w:rPr>
      </w:pPr>
      <w:r w:rsidRPr="002060BC">
        <w:rPr>
          <w:b w:val="0"/>
          <w:sz w:val="27"/>
          <w:szCs w:val="27"/>
          <w:lang w:val="pt-BR"/>
        </w:rPr>
        <w:tab/>
      </w:r>
      <w:r w:rsidRPr="001514D2">
        <w:rPr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BE4AEA" w:rsidRPr="002060BC" w:rsidRDefault="00BE4AEA" w:rsidP="00BE4AEA">
      <w:pPr>
        <w:spacing w:before="120"/>
        <w:rPr>
          <w:b w:val="0"/>
          <w:sz w:val="27"/>
          <w:szCs w:val="27"/>
          <w:vertAlign w:val="superscript"/>
        </w:rPr>
      </w:pPr>
      <w:r w:rsidRPr="002060BC">
        <w:rPr>
          <w:i/>
          <w:sz w:val="27"/>
          <w:szCs w:val="27"/>
        </w:rPr>
        <w:t>Câu 1</w:t>
      </w:r>
      <w:r w:rsidRPr="002060BC">
        <w:rPr>
          <w:b w:val="0"/>
          <w:i/>
          <w:sz w:val="27"/>
          <w:szCs w:val="27"/>
        </w:rPr>
        <w:t xml:space="preserve">: </w:t>
      </w:r>
      <w:r w:rsidRPr="002060BC">
        <w:rPr>
          <w:b w:val="0"/>
          <w:sz w:val="27"/>
          <w:szCs w:val="27"/>
        </w:rPr>
        <w:t xml:space="preserve">Phương trình </w:t>
      </w:r>
      <w:r w:rsidR="00FF7650" w:rsidRPr="002060BC">
        <w:rPr>
          <w:b w:val="0"/>
          <w:position w:val="-6"/>
          <w:sz w:val="27"/>
          <w:szCs w:val="27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pt" o:ole="">
            <v:imagedata r:id="rId8" o:title=""/>
          </v:shape>
          <o:OLEObject Type="Embed" ProgID="Equation.DSMT4" ShapeID="_x0000_i1025" DrawAspect="Content" ObjectID="_1639983214" r:id="rId9"/>
        </w:object>
      </w:r>
      <w:r w:rsidR="009D4AD5" w:rsidRPr="002060BC">
        <w:rPr>
          <w:b w:val="0"/>
          <w:position w:val="-6"/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tương đương vớ</w:t>
      </w:r>
      <w:r w:rsidR="00794DDC">
        <w:rPr>
          <w:b w:val="0"/>
          <w:sz w:val="27"/>
          <w:szCs w:val="27"/>
        </w:rPr>
        <w:t>i phương trình nào sau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920" w:dyaOrig="300">
                <v:shape id="_x0000_i1026" type="#_x0000_t75" style="width:45pt;height:15pt" o:ole="">
                  <v:imagedata r:id="rId10" o:title=""/>
                </v:shape>
                <o:OLEObject Type="Embed" ProgID="Equation.DSMT4" ShapeID="_x0000_i1026" DrawAspect="Content" ObjectID="_1639983215" r:id="rId11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760" w:dyaOrig="300">
                <v:shape id="_x0000_i1027" type="#_x0000_t75" style="width:37.5pt;height:15pt" o:ole="">
                  <v:imagedata r:id="rId12" o:title=""/>
                </v:shape>
                <o:OLEObject Type="Embed" ProgID="Equation.DSMT4" ShapeID="_x0000_i1027" DrawAspect="Content" ObjectID="_1639983216" r:id="rId13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28" type="#_x0000_t75" style="width:38.25pt;height:15pt" o:ole="">
                  <v:imagedata r:id="rId14" o:title=""/>
                </v:shape>
                <o:OLEObject Type="Embed" ProgID="Equation.DSMT4" ShapeID="_x0000_i1028" DrawAspect="Content" ObjectID="_1639983217" r:id="rId15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920" w:dyaOrig="300">
                <v:shape id="_x0000_i1029" type="#_x0000_t75" style="width:45.75pt;height:15pt" o:ole="">
                  <v:imagedata r:id="rId16" o:title=""/>
                </v:shape>
                <o:OLEObject Type="Embed" ProgID="Equation.DSMT4" ShapeID="_x0000_i1029" DrawAspect="Content" ObjectID="_1639983218" r:id="rId17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120"/>
        <w:rPr>
          <w:b w:val="0"/>
          <w:sz w:val="27"/>
          <w:szCs w:val="27"/>
          <w:lang w:val="fr-FR"/>
        </w:rPr>
      </w:pPr>
      <w:r w:rsidRPr="002060BC">
        <w:rPr>
          <w:i/>
          <w:sz w:val="27"/>
          <w:szCs w:val="27"/>
        </w:rPr>
        <w:t>Câu 2</w:t>
      </w:r>
      <w:r w:rsidRPr="002060BC">
        <w:rPr>
          <w:b w:val="0"/>
          <w:i/>
          <w:sz w:val="27"/>
          <w:szCs w:val="27"/>
        </w:rPr>
        <w:t>:</w:t>
      </w:r>
      <w:r w:rsidRPr="002060BC">
        <w:rPr>
          <w:b w:val="0"/>
          <w:sz w:val="27"/>
          <w:szCs w:val="27"/>
        </w:rPr>
        <w:t xml:space="preserve"> Điều kiện xác định của phương trình  </w:t>
      </w:r>
      <w:r w:rsidR="001B66DE" w:rsidRPr="002060BC">
        <w:rPr>
          <w:position w:val="-28"/>
          <w:sz w:val="27"/>
          <w:szCs w:val="27"/>
          <w:lang w:val="fr-FR"/>
        </w:rPr>
        <w:object w:dxaOrig="1500" w:dyaOrig="720">
          <v:shape id="_x0000_i1030" type="#_x0000_t75" style="width:74.25pt;height:36pt" o:ole="">
            <v:imagedata r:id="rId18" o:title=""/>
          </v:shape>
          <o:OLEObject Type="Embed" ProgID="Equation.DSMT4" ShapeID="_x0000_i1030" DrawAspect="Content" ObjectID="_1639983219" r:id="rId19"/>
        </w:object>
      </w:r>
      <w:r w:rsidRPr="002060BC">
        <w:rPr>
          <w:sz w:val="27"/>
          <w:szCs w:val="27"/>
          <w:lang w:val="fr-FR"/>
        </w:rPr>
        <w:t xml:space="preserve"> </w:t>
      </w:r>
      <w:r w:rsidR="00794DDC">
        <w:rPr>
          <w:b w:val="0"/>
          <w:sz w:val="27"/>
          <w:szCs w:val="27"/>
          <w:lang w:val="fr-FR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58195E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1" type="#_x0000_t75" style="width:30.75pt;height:15pt" o:ole="">
                  <v:imagedata r:id="rId20" o:title=""/>
                </v:shape>
                <o:OLEObject Type="Embed" ProgID="Equation.DSMT4" ShapeID="_x0000_i1031" DrawAspect="Content" ObjectID="_1639983220" r:id="rId21"/>
              </w:objec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b w:val="0"/>
                <w:sz w:val="27"/>
                <w:szCs w:val="27"/>
                <w:lang w:val="fr-FR"/>
              </w:rPr>
              <w:t>và</w: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2" type="#_x0000_t75" style="width:30.75pt;height:15pt" o:ole="">
                  <v:imagedata r:id="rId22" o:title=""/>
                </v:shape>
                <o:OLEObject Type="Embed" ProgID="Equation.DSMT4" ShapeID="_x0000_i1032" DrawAspect="Content" ObjectID="_1639983221" r:id="rId23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3" type="#_x0000_t75" style="width:30.75pt;height:15pt" o:ole="">
                  <v:imagedata r:id="rId24" o:title=""/>
                </v:shape>
                <o:OLEObject Type="Embed" ProgID="Equation.DSMT4" ShapeID="_x0000_i1033" DrawAspect="Content" ObjectID="_1639983222" r:id="rId25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58195E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4" type="#_x0000_t75" style="width:30.75pt;height:15pt" o:ole="">
                  <v:imagedata r:id="rId26" o:title=""/>
                </v:shape>
                <o:OLEObject Type="Embed" ProgID="Equation.DSMT4" ShapeID="_x0000_i1034" DrawAspect="Content" ObjectID="_1639983223" r:id="rId27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D.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5" type="#_x0000_t75" style="width:30.75pt;height:15pt" o:ole="">
                  <v:imagedata r:id="rId20" o:title=""/>
                </v:shape>
                <o:OLEObject Type="Embed" ProgID="Equation.DSMT4" ShapeID="_x0000_i1035" DrawAspect="Content" ObjectID="_1639983224" r:id="rId28"/>
              </w:objec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b w:val="0"/>
                <w:sz w:val="27"/>
                <w:szCs w:val="27"/>
                <w:lang w:val="fr-FR"/>
              </w:rPr>
              <w:t>và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36" type="#_x0000_t75" style="width:38.25pt;height:15pt" o:ole="">
                  <v:imagedata r:id="rId29" o:title=""/>
                </v:shape>
                <o:OLEObject Type="Embed" ProgID="Equation.DSMT4" ShapeID="_x0000_i1036" DrawAspect="Content" ObjectID="_1639983225" r:id="rId30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</w:tr>
    </w:tbl>
    <w:p w:rsidR="00BE4AEA" w:rsidRPr="002060BC" w:rsidRDefault="00BE4AEA" w:rsidP="00BE4AEA">
      <w:pPr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</w:rPr>
        <w:t xml:space="preserve">Câu </w:t>
      </w:r>
      <w:r w:rsidRPr="002060BC">
        <w:rPr>
          <w:i/>
          <w:iCs/>
          <w:sz w:val="27"/>
          <w:szCs w:val="27"/>
          <w:lang w:val="pt-BR"/>
        </w:rPr>
        <w:t>3</w:t>
      </w:r>
      <w:r w:rsidRPr="002060BC">
        <w:rPr>
          <w:b w:val="0"/>
          <w:i/>
          <w:iCs/>
          <w:sz w:val="27"/>
          <w:szCs w:val="27"/>
          <w:lang w:val="pt-BR"/>
        </w:rPr>
        <w:t xml:space="preserve">: </w:t>
      </w:r>
      <w:r w:rsidRPr="002060BC">
        <w:rPr>
          <w:b w:val="0"/>
          <w:sz w:val="27"/>
          <w:szCs w:val="27"/>
          <w:lang w:val="pt-BR"/>
        </w:rPr>
        <w:t>Ph</w:t>
      </w:r>
      <w:r w:rsidRPr="002060BC">
        <w:rPr>
          <w:b w:val="0"/>
          <w:sz w:val="27"/>
          <w:szCs w:val="27"/>
          <w:lang w:val="vi-VN"/>
        </w:rPr>
        <w:t xml:space="preserve">ương </w:t>
      </w:r>
      <w:r w:rsidRPr="002060BC">
        <w:rPr>
          <w:b w:val="0"/>
          <w:sz w:val="27"/>
          <w:szCs w:val="27"/>
          <w:lang w:val="pt-BR"/>
        </w:rPr>
        <w:t xml:space="preserve">trình </w:t>
      </w:r>
      <w:r w:rsidR="009D4AD5" w:rsidRPr="002060BC">
        <w:rPr>
          <w:b w:val="0"/>
          <w:position w:val="-14"/>
          <w:sz w:val="27"/>
          <w:szCs w:val="27"/>
          <w:lang w:val="pt-BR"/>
        </w:rPr>
        <w:object w:dxaOrig="2079" w:dyaOrig="400">
          <v:shape id="_x0000_i1037" type="#_x0000_t75" style="width:104.25pt;height:20.25pt" o:ole="">
            <v:imagedata r:id="rId31" o:title=""/>
          </v:shape>
          <o:OLEObject Type="Embed" ProgID="Equation.DSMT4" ShapeID="_x0000_i1037" DrawAspect="Content" ObjectID="_1639983226" r:id="rId32"/>
        </w:object>
      </w:r>
      <w:r w:rsidR="009D4AD5" w:rsidRPr="002060BC">
        <w:rPr>
          <w:b w:val="0"/>
          <w:sz w:val="27"/>
          <w:szCs w:val="27"/>
          <w:lang w:val="pt-BR"/>
        </w:rPr>
        <w:t xml:space="preserve"> </w:t>
      </w:r>
      <w:r w:rsidR="00794DDC">
        <w:rPr>
          <w:b w:val="0"/>
          <w:sz w:val="27"/>
          <w:szCs w:val="27"/>
          <w:lang w:val="pt-BR"/>
        </w:rPr>
        <w:t>có tập hợp nghiệm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280" w:dyaOrig="680">
                <v:shape id="_x0000_i1038" type="#_x0000_t75" style="width:64.5pt;height:33.75pt" o:ole="">
                  <v:imagedata r:id="rId33" o:title=""/>
                </v:shape>
                <o:OLEObject Type="Embed" ProgID="Equation.DSMT4" ShapeID="_x0000_i1038" DrawAspect="Content" ObjectID="_1639983227" r:id="rId34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B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120" w:dyaOrig="680">
                <v:shape id="_x0000_i1039" type="#_x0000_t75" style="width:56.25pt;height:33.75pt" o:ole="">
                  <v:imagedata r:id="rId35" o:title=""/>
                </v:shape>
                <o:OLEObject Type="Embed" ProgID="Equation.DSMT4" ShapeID="_x0000_i1039" DrawAspect="Content" ObjectID="_1639983228" r:id="rId36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120" w:dyaOrig="680">
                <v:shape id="_x0000_i1040" type="#_x0000_t75" style="width:56.25pt;height:33.75pt" o:ole="">
                  <v:imagedata r:id="rId37" o:title=""/>
                </v:shape>
                <o:OLEObject Type="Embed" ProgID="Equation.DSMT4" ShapeID="_x0000_i1040" DrawAspect="Content" ObjectID="_1639983229" r:id="rId38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D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420" w:dyaOrig="680">
                <v:shape id="_x0000_i1041" type="#_x0000_t75" style="width:70.5pt;height:33.75pt" o:ole="">
                  <v:imagedata r:id="rId39" o:title=""/>
                </v:shape>
                <o:OLEObject Type="Embed" ProgID="Equation.DSMT4" ShapeID="_x0000_i1041" DrawAspect="Content" ObjectID="_1639983230" r:id="rId40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6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4</w:t>
      </w:r>
      <w:r w:rsidRPr="002060BC">
        <w:rPr>
          <w:b w:val="0"/>
          <w:sz w:val="27"/>
          <w:szCs w:val="27"/>
          <w:lang w:val="pt-BR"/>
        </w:rPr>
        <w:t>: Bất phương trình nào sau đây là bất phương trình bậc nhất một ẩn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28"/>
                <w:sz w:val="27"/>
                <w:szCs w:val="27"/>
                <w:lang w:val="fr-FR"/>
              </w:rPr>
              <w:object w:dxaOrig="1060" w:dyaOrig="720">
                <v:shape id="_x0000_i1042" type="#_x0000_t75" style="width:52.5pt;height:36pt" o:ole="">
                  <v:imagedata r:id="rId41" o:title=""/>
                </v:shape>
                <o:OLEObject Type="Embed" ProgID="Equation.DSMT4" ShapeID="_x0000_i1042" DrawAspect="Content" ObjectID="_1639983231" r:id="rId42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b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26"/>
                <w:sz w:val="27"/>
                <w:szCs w:val="27"/>
                <w:lang w:val="fr-FR"/>
              </w:rPr>
              <w:object w:dxaOrig="1219" w:dyaOrig="700">
                <v:shape id="_x0000_i1043" type="#_x0000_t75" style="width:60pt;height:35.25pt" o:ole="">
                  <v:imagedata r:id="rId43" o:title=""/>
                </v:shape>
                <o:OLEObject Type="Embed" ProgID="Equation.DSMT4" ShapeID="_x0000_i1043" DrawAspect="Content" ObjectID="_1639983232" r:id="rId44"/>
              </w:object>
            </w:r>
            <w:r w:rsidRPr="002060BC">
              <w:rPr>
                <w:b w:val="0"/>
                <w:sz w:val="27"/>
                <w:szCs w:val="27"/>
                <w:lang w:val="fr-FR"/>
              </w:rPr>
              <w:t>.</w:t>
            </w:r>
            <w:r w:rsidRPr="002060BC">
              <w:rPr>
                <w:b w:val="0"/>
                <w:sz w:val="27"/>
                <w:szCs w:val="27"/>
                <w:vertAlign w:val="subscript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26"/>
                <w:sz w:val="27"/>
                <w:szCs w:val="27"/>
                <w:lang w:val="fr-FR"/>
              </w:rPr>
              <w:object w:dxaOrig="780" w:dyaOrig="700">
                <v:shape id="_x0000_i1044" type="#_x0000_t75" style="width:38.25pt;height:35.25pt" o:ole="">
                  <v:imagedata r:id="rId45" o:title=""/>
                </v:shape>
                <o:OLEObject Type="Embed" ProgID="Equation.DSMT4" ShapeID="_x0000_i1044" DrawAspect="Content" ObjectID="_1639983233" r:id="rId46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b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28"/>
                <w:sz w:val="27"/>
                <w:szCs w:val="27"/>
                <w:lang w:val="fr-FR"/>
              </w:rPr>
              <w:object w:dxaOrig="1060" w:dyaOrig="720">
                <v:shape id="_x0000_i1045" type="#_x0000_t75" style="width:53.25pt;height:36pt" o:ole="">
                  <v:imagedata r:id="rId47" o:title=""/>
                </v:shape>
                <o:OLEObject Type="Embed" ProgID="Equation.DSMT4" ShapeID="_x0000_i1045" DrawAspect="Content" ObjectID="_1639983234" r:id="rId48"/>
              </w:object>
            </w:r>
            <w:r w:rsidRPr="002060BC">
              <w:rPr>
                <w:b w:val="0"/>
                <w:sz w:val="27"/>
                <w:szCs w:val="27"/>
                <w:vertAlign w:val="subscript"/>
                <w:lang w:val="pt-B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6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iCs/>
          <w:sz w:val="27"/>
          <w:szCs w:val="27"/>
          <w:lang w:val="pt-BR"/>
        </w:rPr>
        <w:t>Câu 5</w:t>
      </w:r>
      <w:r w:rsidRPr="002060BC">
        <w:rPr>
          <w:b w:val="0"/>
          <w:i/>
          <w:iCs/>
          <w:sz w:val="27"/>
          <w:szCs w:val="27"/>
          <w:lang w:val="pt-BR"/>
        </w:rPr>
        <w:t xml:space="preserve">: </w:t>
      </w:r>
      <w:r w:rsidRPr="002060BC">
        <w:rPr>
          <w:b w:val="0"/>
          <w:iCs/>
          <w:sz w:val="27"/>
          <w:szCs w:val="27"/>
          <w:lang w:val="pt-BR"/>
        </w:rPr>
        <w:t xml:space="preserve">Bất phương trình </w:t>
      </w:r>
      <w:r w:rsidR="00EB60DA" w:rsidRPr="002060BC">
        <w:rPr>
          <w:position w:val="-6"/>
          <w:sz w:val="27"/>
          <w:szCs w:val="27"/>
          <w:lang w:val="fr-FR"/>
        </w:rPr>
        <w:object w:dxaOrig="1160" w:dyaOrig="300">
          <v:shape id="_x0000_i1046" type="#_x0000_t75" style="width:57pt;height:15pt" o:ole="">
            <v:imagedata r:id="rId49" o:title=""/>
          </v:shape>
          <o:OLEObject Type="Embed" ProgID="Equation.DSMT4" ShapeID="_x0000_i1046" DrawAspect="Content" ObjectID="_1639983235" r:id="rId50"/>
        </w:object>
      </w:r>
      <w:r w:rsidRPr="002060BC">
        <w:rPr>
          <w:b w:val="0"/>
          <w:sz w:val="27"/>
          <w:szCs w:val="27"/>
          <w:lang w:val="fr-FR"/>
        </w:rPr>
        <w:t xml:space="preserve">có nghiệm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8908BD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47" type="#_x0000_t75" style="width:30pt;height:15pt" o:ole="">
                  <v:imagedata r:id="rId51" o:title=""/>
                </v:shape>
                <o:OLEObject Type="Embed" ProgID="Equation.DSMT4" ShapeID="_x0000_i1047" DrawAspect="Content" ObjectID="_1639983236" r:id="rId52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8908BD"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48" type="#_x0000_t75" style="width:39pt;height:15pt" o:ole="">
                  <v:imagedata r:id="rId53" o:title=""/>
                </v:shape>
                <o:OLEObject Type="Embed" ProgID="Equation.DSMT4" ShapeID="_x0000_i1048" DrawAspect="Content" ObjectID="_1639983237" r:id="rId54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49" type="#_x0000_t75" style="width:39pt;height:15pt" o:ole="">
                  <v:imagedata r:id="rId55" o:title=""/>
                </v:shape>
                <o:OLEObject Type="Embed" ProgID="Equation.DSMT4" ShapeID="_x0000_i1049" DrawAspect="Content" ObjectID="_1639983238" r:id="rId56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EB60DA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50" type="#_x0000_t75" style="width:30.75pt;height:15pt" o:ole="">
                  <v:imagedata r:id="rId57" o:title=""/>
                </v:shape>
                <o:OLEObject Type="Embed" ProgID="Equation.DSMT4" ShapeID="_x0000_i1050" DrawAspect="Content" ObjectID="_1639983239" r:id="rId58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6</w:t>
      </w:r>
      <w:r w:rsidRPr="002060BC">
        <w:rPr>
          <w:b w:val="0"/>
          <w:sz w:val="27"/>
          <w:szCs w:val="27"/>
          <w:lang w:val="pt-BR"/>
        </w:rPr>
        <w:t xml:space="preserve">: Rút gọn biểu thức </w:t>
      </w:r>
      <w:r w:rsidR="00C956BD" w:rsidRPr="002060BC">
        <w:rPr>
          <w:position w:val="-14"/>
          <w:sz w:val="27"/>
          <w:szCs w:val="27"/>
          <w:lang w:val="fr-FR"/>
        </w:rPr>
        <w:object w:dxaOrig="2060" w:dyaOrig="420">
          <v:shape id="_x0000_i1051" type="#_x0000_t75" style="width:102pt;height:21pt" o:ole="">
            <v:imagedata r:id="rId59" o:title=""/>
          </v:shape>
          <o:OLEObject Type="Embed" ProgID="Equation.DSMT4" ShapeID="_x0000_i1051" DrawAspect="Content" ObjectID="_1639983240" r:id="rId60"/>
        </w:object>
      </w:r>
      <w:r w:rsidRPr="002060BC">
        <w:rPr>
          <w:sz w:val="27"/>
          <w:szCs w:val="27"/>
          <w:lang w:val="fr-FR"/>
        </w:rPr>
        <w:t xml:space="preserve"> </w:t>
      </w:r>
      <w:r w:rsidRPr="002060BC">
        <w:rPr>
          <w:b w:val="0"/>
          <w:sz w:val="27"/>
          <w:szCs w:val="27"/>
          <w:lang w:val="fr-FR"/>
        </w:rPr>
        <w:t xml:space="preserve">khi </w:t>
      </w:r>
      <w:r w:rsidR="00823124" w:rsidRPr="002060BC">
        <w:rPr>
          <w:position w:val="-6"/>
          <w:sz w:val="27"/>
          <w:szCs w:val="27"/>
          <w:lang w:val="fr-FR"/>
        </w:rPr>
        <w:object w:dxaOrig="600" w:dyaOrig="300">
          <v:shape id="_x0000_i1052" type="#_x0000_t75" style="width:30pt;height:15pt" o:ole="">
            <v:imagedata r:id="rId61" o:title=""/>
          </v:shape>
          <o:OLEObject Type="Embed" ProgID="Equation.DSMT4" ShapeID="_x0000_i1052" DrawAspect="Content" ObjectID="_1639983241" r:id="rId62"/>
        </w:object>
      </w:r>
      <w:r w:rsidRPr="002060BC">
        <w:rPr>
          <w:sz w:val="27"/>
          <w:szCs w:val="27"/>
          <w:lang w:val="fr-FR"/>
        </w:rPr>
        <w:t xml:space="preserve"> </w:t>
      </w:r>
      <w:r w:rsidR="00794DDC">
        <w:rPr>
          <w:b w:val="0"/>
          <w:sz w:val="27"/>
          <w:szCs w:val="27"/>
          <w:lang w:val="fr-FR"/>
        </w:rPr>
        <w:t>ta được A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740" w:dyaOrig="300">
                <v:shape id="_x0000_i1053" type="#_x0000_t75" style="width:36.75pt;height:15pt" o:ole="">
                  <v:imagedata r:id="rId63" o:title=""/>
                </v:shape>
                <o:OLEObject Type="Embed" ProgID="Equation.DSMT4" ShapeID="_x0000_i1053" DrawAspect="Content" ObjectID="_1639983242" r:id="rId64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840" w:dyaOrig="300">
                <v:shape id="_x0000_i1054" type="#_x0000_t75" style="width:42pt;height:15pt" o:ole="">
                  <v:imagedata r:id="rId65" o:title=""/>
                </v:shape>
                <o:OLEObject Type="Embed" ProgID="Equation.DSMT4" ShapeID="_x0000_i1054" DrawAspect="Content" ObjectID="_1639983243" r:id="rId66"/>
              </w:object>
            </w:r>
            <w:r w:rsidRPr="002060BC">
              <w:rPr>
                <w:b w:val="0"/>
                <w:sz w:val="27"/>
                <w:szCs w:val="27"/>
                <w:lang w:val="fr-FR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840" w:dyaOrig="300">
                <v:shape id="_x0000_i1055" type="#_x0000_t75" style="width:42pt;height:15pt" o:ole="">
                  <v:imagedata r:id="rId67" o:title=""/>
                </v:shape>
                <o:OLEObject Type="Embed" ProgID="Equation.DSMT4" ShapeID="_x0000_i1055" DrawAspect="Content" ObjectID="_1639983244" r:id="rId68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40" w:dyaOrig="300">
                <v:shape id="_x0000_i1056" type="#_x0000_t75" style="width:36.75pt;height:15pt" o:ole="">
                  <v:imagedata r:id="rId69" o:title=""/>
                </v:shape>
                <o:OLEObject Type="Embed" ProgID="Equation.DSMT4" ShapeID="_x0000_i1056" DrawAspect="Content" ObjectID="_1639983245" r:id="rId70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BE4AEA" w:rsidRPr="002060BC" w:rsidRDefault="00BE4AEA" w:rsidP="00AF5274">
      <w:pPr>
        <w:spacing w:before="12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7</w:t>
      </w:r>
      <w:r w:rsidRPr="002060BC">
        <w:rPr>
          <w:b w:val="0"/>
          <w:sz w:val="27"/>
          <w:szCs w:val="27"/>
          <w:lang w:val="pt-BR"/>
        </w:rPr>
        <w:t xml:space="preserve">: Mẹ cho </w:t>
      </w:r>
      <w:r w:rsidR="009D4AD5" w:rsidRPr="002060BC">
        <w:rPr>
          <w:b w:val="0"/>
          <w:sz w:val="27"/>
          <w:szCs w:val="27"/>
          <w:lang w:val="pt-BR"/>
        </w:rPr>
        <w:t>Hiếu</w:t>
      </w:r>
      <w:r w:rsidRPr="002060BC">
        <w:rPr>
          <w:b w:val="0"/>
          <w:sz w:val="27"/>
          <w:szCs w:val="27"/>
          <w:lang w:val="pt-BR"/>
        </w:rPr>
        <w:t xml:space="preserve"> số tiền vừa đủ mua </w:t>
      </w:r>
      <w:r w:rsidR="00EB60DA" w:rsidRPr="002060BC">
        <w:rPr>
          <w:b w:val="0"/>
          <w:sz w:val="27"/>
          <w:szCs w:val="27"/>
          <w:lang w:val="pt-BR"/>
        </w:rPr>
        <w:t>4</w:t>
      </w:r>
      <w:r w:rsidRPr="002060BC">
        <w:rPr>
          <w:b w:val="0"/>
          <w:sz w:val="27"/>
          <w:szCs w:val="27"/>
          <w:lang w:val="pt-BR"/>
        </w:rPr>
        <w:t xml:space="preserve"> gói bánh</w:t>
      </w:r>
      <w:r w:rsidR="00AF5274" w:rsidRPr="002060BC">
        <w:rPr>
          <w:b w:val="0"/>
          <w:sz w:val="27"/>
          <w:szCs w:val="27"/>
          <w:lang w:val="pt-BR"/>
        </w:rPr>
        <w:t>,</w:t>
      </w:r>
      <w:r w:rsidRPr="002060BC">
        <w:rPr>
          <w:b w:val="0"/>
          <w:sz w:val="27"/>
          <w:szCs w:val="27"/>
          <w:lang w:val="pt-BR"/>
        </w:rPr>
        <w:t xml:space="preserve"> giá </w:t>
      </w:r>
      <w:r w:rsidR="00EB60DA" w:rsidRPr="002060BC">
        <w:rPr>
          <w:b w:val="0"/>
          <w:sz w:val="27"/>
          <w:szCs w:val="27"/>
          <w:lang w:val="pt-BR"/>
        </w:rPr>
        <w:t>5</w:t>
      </w:r>
      <w:r w:rsidR="00794DDC">
        <w:rPr>
          <w:b w:val="0"/>
          <w:sz w:val="27"/>
          <w:szCs w:val="27"/>
          <w:lang w:val="pt-BR"/>
        </w:rPr>
        <w:t>000</w:t>
      </w:r>
      <w:r w:rsidRPr="002060BC">
        <w:rPr>
          <w:b w:val="0"/>
          <w:sz w:val="27"/>
          <w:szCs w:val="27"/>
          <w:lang w:val="pt-BR"/>
        </w:rPr>
        <w:t xml:space="preserve"> đồng mỗi gói. </w:t>
      </w:r>
      <w:r w:rsidR="009D4AD5" w:rsidRPr="002060BC">
        <w:rPr>
          <w:b w:val="0"/>
          <w:sz w:val="27"/>
          <w:szCs w:val="27"/>
          <w:lang w:val="pt-BR"/>
        </w:rPr>
        <w:t xml:space="preserve">Hiếu gặp một Tổ chức từ thiện đang quyên góp nhằm ủng hộ </w:t>
      </w:r>
      <w:r w:rsidR="005727AC">
        <w:rPr>
          <w:b w:val="0"/>
          <w:sz w:val="27"/>
          <w:szCs w:val="27"/>
          <w:lang w:val="pt-BR"/>
        </w:rPr>
        <w:t>đồng bào</w:t>
      </w:r>
      <w:r w:rsidR="009D4AD5" w:rsidRPr="002060BC">
        <w:rPr>
          <w:b w:val="0"/>
          <w:sz w:val="27"/>
          <w:szCs w:val="27"/>
          <w:lang w:val="pt-BR"/>
        </w:rPr>
        <w:t xml:space="preserve"> bị lũ lụt. Hiếu</w:t>
      </w:r>
      <w:r w:rsidR="00AF5274" w:rsidRPr="002060BC">
        <w:rPr>
          <w:b w:val="0"/>
          <w:sz w:val="27"/>
          <w:szCs w:val="27"/>
          <w:lang w:val="pt-BR"/>
        </w:rPr>
        <w:t xml:space="preserve"> quyết định ủng hộ</w:t>
      </w:r>
      <w:r w:rsidRPr="002060BC">
        <w:rPr>
          <w:b w:val="0"/>
          <w:sz w:val="27"/>
          <w:szCs w:val="27"/>
          <w:lang w:val="pt-BR"/>
        </w:rPr>
        <w:t xml:space="preserve"> x% số tiền mình đang có (x &lt; 100). Biểu thức nào sau đây biểu thị số tiền </w:t>
      </w:r>
      <w:r w:rsidR="00AF5274" w:rsidRPr="002060BC">
        <w:rPr>
          <w:b w:val="0"/>
          <w:sz w:val="27"/>
          <w:szCs w:val="27"/>
          <w:lang w:val="pt-BR"/>
        </w:rPr>
        <w:t>Hiếu</w:t>
      </w:r>
      <w:r w:rsidRPr="002060BC">
        <w:rPr>
          <w:b w:val="0"/>
          <w:sz w:val="27"/>
          <w:szCs w:val="27"/>
          <w:lang w:val="pt-BR"/>
        </w:rPr>
        <w:t xml:space="preserve"> còn lại để đi m</w:t>
      </w:r>
      <w:r w:rsidR="00794DDC">
        <w:rPr>
          <w:b w:val="0"/>
          <w:sz w:val="27"/>
          <w:szCs w:val="27"/>
          <w:lang w:val="pt-BR"/>
        </w:rPr>
        <w:t xml:space="preserve">ua bánh?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="005A31CF" w:rsidRPr="002060BC">
              <w:rPr>
                <w:position w:val="-28"/>
                <w:sz w:val="27"/>
                <w:szCs w:val="27"/>
                <w:lang w:val="fr-FR"/>
              </w:rPr>
              <w:object w:dxaOrig="1240" w:dyaOrig="720">
                <v:shape id="_x0000_i1057" type="#_x0000_t75" style="width:61.5pt;height:36pt" o:ole="">
                  <v:imagedata r:id="rId71" o:title=""/>
                </v:shape>
                <o:OLEObject Type="Embed" ProgID="Equation.DSMT4" ShapeID="_x0000_i1057" DrawAspect="Content" ObjectID="_1639983246" r:id="rId72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5A31CF" w:rsidRPr="002060BC">
              <w:rPr>
                <w:position w:val="-12"/>
                <w:sz w:val="27"/>
                <w:szCs w:val="27"/>
                <w:lang w:val="fr-FR"/>
              </w:rPr>
              <w:object w:dxaOrig="1620" w:dyaOrig="360">
                <v:shape id="_x0000_i1058" type="#_x0000_t75" style="width:79.5pt;height:18pt" o:ole="">
                  <v:imagedata r:id="rId73" o:title=""/>
                </v:shape>
                <o:OLEObject Type="Embed" ProgID="Equation.DSMT4" ShapeID="_x0000_i1058" DrawAspect="Content" ObjectID="_1639983247" r:id="rId74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C956BD" w:rsidRPr="002060BC">
              <w:rPr>
                <w:position w:val="-28"/>
                <w:sz w:val="27"/>
                <w:szCs w:val="27"/>
                <w:lang w:val="fr-FR"/>
              </w:rPr>
              <w:object w:dxaOrig="800" w:dyaOrig="720">
                <v:shape id="_x0000_i1059" type="#_x0000_t75" style="width:39pt;height:36pt" o:ole="">
                  <v:imagedata r:id="rId75" o:title=""/>
                </v:shape>
                <o:OLEObject Type="Embed" ProgID="Equation.DSMT4" ShapeID="_x0000_i1059" DrawAspect="Content" ObjectID="_1639983248" r:id="rId76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C956BD" w:rsidRPr="002060BC">
              <w:rPr>
                <w:position w:val="-28"/>
                <w:sz w:val="27"/>
                <w:szCs w:val="27"/>
                <w:lang w:val="fr-FR"/>
              </w:rPr>
              <w:object w:dxaOrig="1040" w:dyaOrig="720">
                <v:shape id="_x0000_i1060" type="#_x0000_t75" style="width:51.75pt;height:36pt" o:ole="">
                  <v:imagedata r:id="rId77" o:title=""/>
                </v:shape>
                <o:OLEObject Type="Embed" ProgID="Equation.DSMT4" ShapeID="_x0000_i1060" DrawAspect="Content" ObjectID="_1639983249" r:id="rId78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</w:tr>
    </w:tbl>
    <w:p w:rsidR="00EA330E" w:rsidRDefault="00BE4AEA" w:rsidP="00BE4AEA">
      <w:pPr>
        <w:rPr>
          <w:sz w:val="27"/>
          <w:szCs w:val="27"/>
          <w:lang w:val="nl-NL"/>
        </w:rPr>
      </w:pPr>
      <w:r w:rsidRPr="002060BC">
        <w:rPr>
          <w:sz w:val="27"/>
          <w:szCs w:val="27"/>
          <w:lang w:val="nl-NL" w:eastAsia="vi-VN"/>
        </w:rPr>
        <w:t>*Quan sát hình 1 và thực hiện các câu hỏi:  8;  9; 10.</w:t>
      </w:r>
      <w:r w:rsidRPr="002060BC">
        <w:rPr>
          <w:sz w:val="27"/>
          <w:szCs w:val="27"/>
          <w:lang w:val="nl-NL"/>
        </w:rPr>
        <w:t xml:space="preserve"> </w:t>
      </w:r>
    </w:p>
    <w:p w:rsidR="00BE4AEA" w:rsidRPr="00EA330E" w:rsidRDefault="00BE4AEA" w:rsidP="00BE4AEA">
      <w:pPr>
        <w:rPr>
          <w:sz w:val="27"/>
          <w:szCs w:val="27"/>
          <w:lang w:val="nl-NL"/>
        </w:rPr>
      </w:pPr>
      <w:r w:rsidRPr="002060BC">
        <w:rPr>
          <w:b w:val="0"/>
          <w:sz w:val="27"/>
          <w:szCs w:val="27"/>
          <w:lang w:val="nl-NL" w:eastAsia="vi-VN"/>
        </w:rPr>
        <w:t xml:space="preserve">Biết </w:t>
      </w:r>
      <w:r w:rsidRPr="002060BC">
        <w:rPr>
          <w:b w:val="0"/>
          <w:sz w:val="27"/>
          <w:szCs w:val="27"/>
          <w:lang w:val="nl-NL"/>
        </w:rPr>
        <w:t>MN</w:t>
      </w:r>
      <w:r w:rsidRPr="002060BC">
        <w:rPr>
          <w:b w:val="0"/>
          <w:sz w:val="27"/>
          <w:szCs w:val="27"/>
        </w:rPr>
        <w:t xml:space="preserve">//BC; </w:t>
      </w:r>
      <w:r w:rsidR="00AF5274" w:rsidRPr="002060BC">
        <w:rPr>
          <w:b w:val="0"/>
          <w:sz w:val="27"/>
          <w:szCs w:val="27"/>
        </w:rPr>
        <w:t>AD là đường phân giác của tam giác AMN; AM = 6cm; MB = 3</w:t>
      </w:r>
      <w:r w:rsidR="00EA330E">
        <w:rPr>
          <w:b w:val="0"/>
          <w:sz w:val="27"/>
          <w:szCs w:val="27"/>
        </w:rPr>
        <w:t>cm; BC =</w:t>
      </w:r>
      <w:r w:rsidRPr="002060BC">
        <w:rPr>
          <w:b w:val="0"/>
          <w:sz w:val="27"/>
          <w:szCs w:val="27"/>
        </w:rPr>
        <w:t>9cm</w:t>
      </w:r>
      <w:r w:rsidR="00AF5274" w:rsidRPr="002060BC">
        <w:rPr>
          <w:b w:val="0"/>
          <w:sz w:val="27"/>
          <w:szCs w:val="27"/>
        </w:rPr>
        <w:t>.</w:t>
      </w:r>
    </w:p>
    <w:p w:rsidR="00BE4AEA" w:rsidRPr="002060BC" w:rsidRDefault="00054349" w:rsidP="00BE4AEA">
      <w:pPr>
        <w:rPr>
          <w:b w:val="0"/>
          <w:sz w:val="27"/>
          <w:szCs w:val="27"/>
          <w:lang w:val="pt-BR"/>
        </w:rPr>
      </w:pPr>
      <w:r>
        <w:rPr>
          <w:i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616450</wp:posOffset>
                </wp:positionH>
                <wp:positionV relativeFrom="paragraph">
                  <wp:posOffset>40640</wp:posOffset>
                </wp:positionV>
                <wp:extent cx="1859915" cy="1783715"/>
                <wp:effectExtent l="3810" t="0" r="3175" b="635"/>
                <wp:wrapNone/>
                <wp:docPr id="4" name="Group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915" cy="1783715"/>
                          <a:chOff x="4470" y="11731"/>
                          <a:chExt cx="2929" cy="2809"/>
                        </a:xfrm>
                      </wpg:grpSpPr>
                      <wpg:grpSp>
                        <wpg:cNvPr id="6" name="Group 841"/>
                        <wpg:cNvGrpSpPr>
                          <a:grpSpLocks/>
                        </wpg:cNvGrpSpPr>
                        <wpg:grpSpPr bwMode="auto">
                          <a:xfrm>
                            <a:off x="4470" y="11954"/>
                            <a:ext cx="2929" cy="2586"/>
                            <a:chOff x="2115" y="11594"/>
                            <a:chExt cx="2929" cy="2586"/>
                          </a:xfrm>
                        </wpg:grpSpPr>
                        <pic:pic xmlns:pic="http://schemas.openxmlformats.org/drawingml/2006/picture">
                          <pic:nvPicPr>
                            <pic:cNvPr id="7" name="Picture 8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15" y="11594"/>
                              <a:ext cx="2929" cy="25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8" name="Text Box 8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12349"/>
                              <a:ext cx="1072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6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8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5" y="13159"/>
                              <a:ext cx="1002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3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8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3" y="13737"/>
                              <a:ext cx="867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9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528" y="11731"/>
                            <a:ext cx="145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31E5" w:rsidRPr="00A069EF" w:rsidRDefault="003131E5" w:rsidP="00823124">
                              <w:r>
                                <w:t>Hì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0" o:spid="_x0000_s1028" style="position:absolute;margin-left:363.5pt;margin-top:3.2pt;width:146.45pt;height:140.45pt;z-index:251655168" coordorigin="4470,11731" coordsize="2929,2809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Fvu5DA6BQAA/BgAAA4AAABkcnMvZTJvRG9jLnhtbOxZ6W7jNhD+X6Dv QOi/YkmWrANxFomPYIG0G+xuH4CWaItYSVQpOnZa9N07Q0q2bKfZdDcN2sIGYvMczvnNkLl8ty0L 8sBkw0U1ttwLxyKsSkXGq9XY+uXz3I4s0ihaZbQQFRtbj6yx3l39+MPlpk6YJ3JRZEwSIFI1yaYe W7lSdTIYNGnOStpciJpVMLkUsqQKunI1yCTdAPWyGHiOMxpshMxqKVLWNDA6NZPWlaa/XLJUfVgu G6ZIMbaAN6W/pf5e4Pfg6pImK0nrnKctG/QbuCgpr+DQHakpVZSsJT8hVfJUikYs1UUqyoFYLnnK tAwgjescSXMrxbrWsqySzareqQlUe6Snbyab/vxwLwnPxpZvkYqWYCJ9Kol8rZxNvUpgza2sP9X3 0kgIzTuRfmlAd4PjeeyvzGKy2PwkMiBI10po5WyXskQSIDbZahs87mzAtoqkMOhGQRy7gUVSmHPD aBhCR1spzcGUuM/3QzAlTrvh0O0mZy0BL/Zis9uLnBhnBzQxJ2tuW+7QQ1pWTXOvidGxJvQZx5Ki rV9LEz2J4sA3EnUK6ckTRKNO2lYVnouq0qoI4nZjmj+hinbrX6ii5mkCf62DQevEwb4eiLBLrSWz WiLli2iUVH5Z1zbEQk0VX/CCq0cd1+AvyFT1cM9T9Dvs7C0UdhaCWTwUvNVDzXSrzB6KMmlPJZWY 5LRaseumBkgAzwEC3ZCUYpMzmjU4jO5ySEV3D/hYFLye86JAV8Z2KzGgylFUPqE0E/FTka5LVikD YZIVILyompzXjUVkwsoFg4iU7zNXxw24wl2j8Dh0Cg0rv3vRtePE3o09CZyJ7TvhzL6O/dAOnVno O37kTtzJH7jb9ZN1w0ANtJjWvOUVRk+4fRJDWrQ16KRRjjxQjaUmsIAhHWAdi+BgqBLktZHpR1A2 rIO2kkylOTaXoLl2HBbvJrSa95pFGzSAOF8FkaciALWEWNIPHU/D2c7/wTdko26ZKAk2QNnAqlY2 fQBdG+G6Jch2JdDkWphO1r45YieeRbPIt31vNANzTKf29Xzi26O5GwbT4XQymbqdOXKeZaxCct9v Da1cUfCsc8hGrhaTQhorzfVHOzWoer9sgF6xZ6OzYPernU0bBE3QRgRYBIES0nTTeTz0XuZFmKSf SnCfcloz0DqS3Uc3lAwmE31GQ96ILYT3EIVol2EmImoLExixWgMmIT0T072ths7LnCuMACkQXr2h r3OJsblOVE7omTzjG+5exbeK6sDZgKYZ+R/73EEYuZ7v3HixPR9Foe3P/cCOQyeyHTe+iUeOH/vT +WEY3fGKfX8Ykc3YigMvMN60DxREsV48OfpzGk80KbmCOrbg5diKdotognllVmUaNhTlhWn3wg/Z 78Ku+zXhhx5rwg9barvY6jJN5zkcWYjsEeJACgAvKIegBodGLuRvFtlAPTu2ml/XFPNx8b6CMI1d Hyo6onTHD0LAQyL7M4v+DK1SIDW2lEVMc6JM0byuJV/lcFIXeNdQ3M25Bsw9VyAJdgAp3ggyoOI7 gQxdDiEbgCxvCBm7imzoBieQ4Zwhw9RNB2H1t9PUGTLwUgM54UWQscudZ8joVRkuAOAJZuir5ptj xnAYDk2ZAY0Q08u+zIhGcNnBu/C5yuhn4jNk/KNVxi53/lcgY/+080YVh4tPCPq9bHdLMW9Rb44e QeDBjenwOQwvTvqS4gftU9owfr0L8PmScr6kPHtJ2aXRfwV8VAIvKcvnLikaPuCJXddT7b8D8A2/ 39eXmv0/La7+BAAA//8DAFBLAwQUAAYACAAAACEAjiIJQroAAAAhAQAAGQAAAGRycy9fcmVscy9l Mm9Eb2MueG1sLnJlbHOEj8sKwjAQRfeC/xBmb9O6EJGm3YjQrdQPGJJpG2weJFHs3xtwY0FwOfdy z2Hq9mVm9qQQtbMCqqIERlY6pe0o4NZfdkdgMaFVODtLAhaK0DbbTX2lGVMexUn7yDLFRgFTSv7E eZQTGYyF82RzM7hgMOUzjNyjvONIfF+WBx6+GdCsmKxTAkKnKmD94rP5P9sNg5Z0dvJhyKYfCq5N dmcghpGSAENK4yesCjID8Kbmq8eaNwAAAP//AwBQSwMEFAAGAAgAAAAhAN7W7ebhAAAACgEAAA8A AABkcnMvZG93bnJldi54bWxMj0FrwkAUhO+F/oflFXqrm8TWaMyLiLQ9iVAtFG/P5JkEs7shuybx 33c9tcdhhplv0tWoGtFzZ2ujEcJJAIJ1bopalwjfh4+XOQjrSBfUGM0IN7awyh4fUkoKM+gv7veu FL5E24QQKufaREqbV6zITkzL2ntn0ylyXnalLDoafLlqZBQEM6mo1n6hopY3FeeX/VUhfA40rKfh e7+9nDe34+Ft97MNGfH5aVwvQTge3V8Y7vgeHTLPdDJXXVjRIMRR7L84hNkriLsfhIsFiBNCNI+n ILNU/r+Q/QIAAP//AwBQSwMEFAAGAAgAAAAhAFupg+8kDgAAQF0AABQAAABkcnMvbWVkaWEvaW1h Z2UxLmVtZuxce3BU1Rn/8iQGAxsSYoRINpkwjUgx085YKkn2kr0gyKNRSMKAmpgJTNWIjgyxiuCC FCJah3FE+cM6HTpSRkMSXyO0PmDaoaK0pcW2dnRoGadThaEVX42tNf39zu4XNzc3u1nCBnfNmfnt d+553vN933n89u7dFBFpBXwhPJgpMhbQcKJI5NAkEe+cRXNFUsS6XmR8qkiGFgjJsjxELhb5HcT4 lP6Z86elSV1puqABmQ54ATR3WYqVImhePECq58DbELIMbRMsOxNgeZatsFJNuXRciwR8U6wMudDE RdIt6YuzXjnAdq+y5/vRlLyC+9kD+TZkFyQDy7UAywC2n2VJagXiZYDeSwDxYHjNotR0CUjvBKSw bCHw+I/ba1ZctLpmc+aN9iXP76o5s/IXfqIEeVlAM8B7RfdyZSieDcn6BMZTZYQjzntvBGYCrEvJ oFJKU8wYTGLAfPZ9TEVM+9Q4bBaoQ/p04KdpIndSH+ki/4OEkEXzuibfYX/nklxrZ9HhypxJWm8M 6mkcxQJh9z0b16EQ6IvzvssB7T98zKWh9F4E2qAI8AC0gdOO+UjPAmhH3K6xWaTy7JP5avc5GNd2 XB+F9AMM7PMe4HYgVrsHRHqzrJS06ajrBegPHKsJH2y1pWmLXw4s98vte21JSdk40UoJ81mREhTk eJqBCwHeUrhuwvQ6fH+QAFr/Mqj92KfGM2DLBlyz32eAd4Gb0kV2IIPj6vEf8XTk7KvX8onqB7T/ doynEIOiTzDE3Q8qDtiYXQnnBwWwP/3gskyRXWF+UNgUaEh0P6DtuQ6MiB/oOpCgfvAMfKAG9g/3 A64FyeAHa+ADYwAuchdQIsRrPXin5gv/wR3r7eOte+2TT92bcOvBMejnN9h8uSeUY23gvnC4eJXv xfpTvkRfD17F2LZjPNwfsuLsBxI6H1hXr7Xven5DwvnB0/ABPR9MDfkBzwdLqjoT3g8Owva74QeH ILshGeK1Hog3YIv3DZwRf4Dz4kl/op0T98EPboWeLoMPfAHJ9cBjtVxcVL3wkkRfD7jW/QzjeRPy WToBQtz8YN42W6zf+sXzgC0/+SDh/OBS2J/76CbIsXAC+kHZnNcubp+TPyXR/eAFjIv7wWHgUoCB flABlAHkjeMsCXgRzwdAC3utD++w77ruHlvk0dlECVKdXI91CdCuQfndN5BbCIS6lV4WR1CdMj0P UP44C3H2UwfUAhrIrxlykPA+1uj3q8TaXWVbSwABXq4UoNP3cuUKn1QV+pYAu4H3q1YAnb5K1GO7 1QDv5w3M+zPAX4GM9P73oPeGYoGwMUIPGvp/N1CKZN4/7496LQI8gPM7ANUh+2d5hmuB26EE+tvN qM80DS8xMRSWyk1yq6yUNeKVxZB3Ql4rtyHtRlmthSLKQnNPHpShDiXty3Df937etvmTQiGYT7CM tetOs7dT/rn3XvuJHW125ZaAzT2f8sQXa4LX8BXmG5/BWYBy0k3rTT59iOXxLYWpb67RHvO1fXQ1 pAA1GR1Thvvn33p3zO6G4ud9Ss0iHG22ahF/FNHr8xZLN+Itbcb8fX5H1brZAe7gagf2yXAu7NB8 3f62VmAwe8+s2Gv6as8tmbg5N9v+KvkGb2wovmEGADu8B59SO9A+TjtQ3252wJR0tYNpFx/Dt4O2 hDUM93jskf1tTKGdAymvtGXtHZPB9H8gnddL/10o7eX7Urci30L6cwf2t9E+3//wpVTWaUUaw1GU 8aZdI8682lD9JuiAbTC0Atyfi8XLdbGYaQxTeou9bJP3wHrsvxvtX3Vf8F5MIWht6sKrTFTvgbrm PTKR9TifTRiCHajvUkDXsfJQnOkap600zk4w5QZd6yYgj21xHCVAFlAIjPy6d35tCbOeW1tChyJP ylv/etqsbZxTKbLNpHLdq8C1zrftLvONdnOzA23rth7RfgzDn28lE1fnZlezf7d+TCfnpB93e4sM b+6y/lDmLm3wMebdnDvm9tlhqYsdqO8pAG3xGC4mYaJVrA1iAdI8AEMG4Cy3DWVPAAXI0zkWPt8m I90DaNByvF4agvaZinYOALRzxuVbLQlstTSPaQuB8MAzDkMtEm3pPt4KGak/51jcfA/dx9knpN8Z yYv+3IKuozdjTa+FDd/MX7eW6zjHS13sQZo3K1iTaVxf15YFy2jd8DJufVRiXc7P6r8/aJ1H4Cfc G1T/ame28y7qsK4XcUqu85S8L+49XO9NgP/14FrXgGUuvkd9lwL0HY6jPBRnusbpnxrnnFX/Ynwu UAR4AOcZl3n5QBZwts+5eBj+GPUnQ3o4QAS2WwGUAW585bjVYZ+8dr09XL6iZ392mwdQR4zPAjim OqAW0ED9MfBMtKjhlG9RQ7WV3bDRerF+o9UClNRXA6d8JfU7fS31dfiesc6X3VCHcjuBUwN4STMm /CdQ/lrIC9L734PeG7r6evAS+DHnGOHBoAnq+fjOTvPdM2XZuoD9owmd9tqUjeY7acoZv+4IXsMn mG98A99VUz7QuMHk01f4HbbIelPfXKM95mv76GpIgf5BH6B0+uEzcNxk5CXrcrNXcC2I717e3+79 OKvDN2ioofgGy3GPfg/1H0WU/DDReYnn8oFnmz1n+vOSZSijvCQ8j/sG6w/lbBMrL9F+qGv2QdWP 8hJqgcH9nDpStoyVl0S1pRlTYvKSLbnZs+K/lrnb242XqK71O4VIczeuvARnkA04i0TlJaFy2zJx NsOZpQC+oOemCWHxSDxhKcoRj4XaGo+2ytAW99Q+XhLKY9pCIDxw/2WoReJiWTi5FTJSf4nES9Qf nsKaHisv0brKMcJ1Fh4P5yXOOn28xGFn1nfyEq5fycpLfgnHuw1j/hPkdg4eYS5QAZQBbrxEfrUF NHmj/3zykofsI56H7OLcBXZzbo+/OXc30OwvBo54mv13e3b7r/D0AAvsK1DubuCIpxLjId/R5yVX YC6mYdzzIS+CzEOezvGpoTjE15qXSNH9wd9MQr78abu/a0e7jeehfvNbCcjaq/GbSl7DJ5hvfIO/ scR1zeH7gvn0Ff62QjYG6/Ma7TG/r30oeigBZurjJU4/fBaOm4y8BM9L5sd/L4+dl/TZbhDfMPZM Ml6yZ/pAXvLaJ/15yQcoo7wkPI88gfXDeUkLlHQunpdoP+Ql7IO6H+UlxgPx4X5OHSlbxspLotrS DCsxeQmel5j3PeL7HYu7vd14iepaeUmkuevkJYPN3bN5XvJPcBIf7BqNl2i5v+DMkonNcDi8RNu6 Bm39HX1zb1VeonlMi8RLZsuat6iHZOEl6g+vY02PlZdo3Vh4ibOO8hLVv9oZKh7AS7h+JSsvmQ7H 8wF8H2AFnRAhKi9pusYvdod9PnlJzbh99TXjxjb05ixu6ACWAwU5Y4F99QU5q+qX55TWdwC9QM24 VcC+eicv+T3GymcmnJN8ZjLKSwY+LxFvS/AdLsiuiZ32utONfnm80zbvdkFufrgueA2fYL7QN/jO F2Tt6x3BfPoK3wGRjmB9XqM95ve1T8cbQqCL8rsa46oOP3wuSXkJnpc0fSV5SRTfMOZMMl6SNWMg L5np4CW1KKO8JDyPPIH148FLtB/yEvZB3Y/yEuOB+HA/p46ULWPlJVFtaYaVmLwEz0us+K9l7vZ2 4yWqa+UlkeZuPHkJOckSnEGi8RItNw0b4KTM4fESbWsX+v4MfXNPVV6ieUyLxEtq5IbxycRL1B+u PAteonVj4SXOOspLVP9qZ5hhAC/h+pWsvKQQi0QNnK8C8gY6IUJUXpL+qi1v8nc5w3vvZCr60ucT 4ZxgFtKj/Y6rE++GdzYda7ilqWBZIXCosWDZpsZjDZsaA8CMhkONJ/He8Mn6W4DOphkoG2hw8pIe zMXVAP97ZBNk+D3oveFWvt7PS647CDt32QLZ9WSX3fXHA7ZM77aF75hD1m6DL/AaPsF8SlMesnZ5 ZzCfvmLeSd8brM9rtMd8SlMeih5KoIv28RKHHz6fpLwEz0sWx38vP4vnJWq7QXzD2DPJeIk1bSAv Kf+o//OSdpRRXhKeR57A+vHgJdoPeQn7oO5HeYnxQHy4n1NHypax8pKotjTDSkxegucl8+K/lrnb 242XqK6Vl0Sau/HkJSU4g6zEGSQaL9FyF47Bf2qhTgF8Qc9QE8LikZ5fLEU5QtvS/1/j3qq8RPOY FomX+OWJ0y0oE6m/Bcj3AAwYouu7TelIj+8ztKG9X6L+MA1reqzPS7RuLLzEWUd5iepf7UzdOX/H xfUrWXlJIxzvDMbM/4vLoRMi4HgX8Xdc7zz8mf9g1Tr7fPKSRu8qX6N3v6/I+7nvcPHnvjbg28X7 gVVAHq6PVh8GirxHqxu9eSi7asD7JR9hvKfT8DyUCyUmxigvGfi8ZPVdKTb/44iy+MQG+0ir2AdP 32ub/z6CnNLxX7+5hk8w3/gGylM2X31PMB++wvIi64L1cc32mK/t0++GEuiiykucfvgCHDcZf8eF 5yUr47+Xx85L1HaD+YaxZ5Lxku5vDuQlPY733ntQRnlJeB55AuuH85IfQknn4ndc2g95Cfug7kd5 ifFAfLifU0fKlrHykqi2NMNKTF6C5yVz4r+WudvbjZeorpWXRJq7Tl4y2Nw9m99xrcfGdgvOItF4 iZa7H0r8Fs4sw+El2tY4tJWLtri3Ki/RPKZF4iWLZPcF1EOy8BL1h/+cxXvvWjcWXuKso7xE9a92 5pR38hKuX4nCS0pw/3zW0Awoj6ZftQB/ANLhaNmZ+KU/iKtefxfxDfDLS+UplNAQ4KOkUAiPa1p/ WYpL9sczI3lNEeAB+H5KqhXMw6WMA/IZQfAAjP8fAAD//wMAUEsBAi0AFAAGAAgAAAAhAKbmUfsM AQAAFQIAABMAAAAAAAAAAAAAAAAAAAAAAFtDb250ZW50X1R5cGVzXS54bWxQSwECLQAUAAYACAAA ACEAOP0h/9YAAACUAQAACwAAAAAAAAAAAAAAAAA9AQAAX3JlbHMvLnJlbHNQSwECLQAUAAYACAAA ACEAW+7kMDoFAAD8GAAADgAAAAAAAAAAAAAAAAA8AgAAZHJzL2Uyb0RvYy54bWxQSwECLQAUAAYA CAAAACEAjiIJQroAAAAhAQAAGQAAAAAAAAAAAAAAAACiBwAAZHJzL19yZWxzL2Uyb0RvYy54bWwu cmVsc1BLAQItABQABgAIAAAAIQDe1u3m4QAAAAoBAAAPAAAAAAAAAAAAAAAAAJMIAABkcnMvZG93 bnJldi54bWxQSwECLQAUAAYACAAAACEAW6mD7yQOAABAXQAAFAAAAAAAAAAAAAAAAAChCQAAZHJz L21lZGlhL2ltYWdlMS5lbWZQSwUGAAAAAAYABgB8AQAA9xcAAAAA ">
                <v:group id="Group 841" o:spid="_x0000_s1029" style="position:absolute;left:4470;top:11954;width:2929;height:2586" coordorigin="2115,11594" coordsize="2929,258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QsdX8IAAADaAAAADwAAAGRycy9kb3ducmV2LnhtbESPQYvCMBSE7wv+h/AE b2taZUWqUURUPIiwKoi3R/Nsi81LaWJb/71ZEPY4zMw3zHzZmVI0VLvCsoJ4GIEgTq0uOFNwOW+/ pyCcR9ZYWiYFL3KwXPS+5pho2/IvNSefiQBhl6CC3PsqkdKlORl0Q1sRB+9ua4M+yDqTusY2wE0p R1E0kQYLDgs5VrTOKX2cnkbBrsV2NY43zeFxX79u55/j9RCTUoN+t5qB8NT5//CnvdcKJvB3JdwA uXgD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0LHV/CAAAA2gAAAA8A AAAAAAAAAAAAAAAAqgIAAGRycy9kb3ducmV2LnhtbFBLBQYAAAAABAAEAPoAAACZAwAAAAA= ">
                  <v:shape id="Picture 842" o:spid="_x0000_s1030" type="#_x0000_t75" style="position:absolute;left:2115;top:11594;width:2929;height:252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L4nYGDDAAAA2gAAAA8AAABkcnMvZG93bnJldi54bWxEj0FrwkAUhO8F/8PyBC9FNwqNEl1FLKXp odAm4vm5+0yC2bchu9X033cLhR6HmfmG2ewG24ob9b5xrGA+S0AQa2carhQcy5fpCoQPyAZbx6Tg mzzstqOHDWbG3fmTbkWoRISwz1BBHUKXSel1TRb9zHXE0bu43mKIsq+k6fEe4baViyRJpcWG40KN HR1q0tfiyyqQb0+v54/LM+51V+rHU25kiu9KTcbDfg0i0BD+w3/t3ChYwu+VeAPk9gc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vidgYMMAAADaAAAADwAAAAAAAAAAAAAAAACf AgAAZHJzL2Rvd25yZXYueG1sUEsFBgAAAAAEAAQA9wAAAI8DAAAAAA== ">
                    <v:imagedata r:id="rId81" o:title=""/>
                  </v:shape>
                  <v:shape id="Text Box 843" o:spid="_x0000_s1031" type="#_x0000_t202" style="position:absolute;left:2781;top:12349;width:1072;height:4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UaEEb4A AADaAAAADwAAAGRycy9kb3ducmV2LnhtbERPPWvDMBDdA/0P4grdEjmBluJENqFtIEOXus5+WFfL 1DoZ62o7/74aAhkf7/tQLr5XE42xC2xgu8lAETfBdtwaqL9P61dQUZAt9oHJwJUilMXD6oC5DTN/ 0VRJq1IIxxwNOJEh1zo2jjzGTRiIE/cTRo+S4NhqO+Kcwn2vd1n2oj12nBocDvTmqPmt/rwBEXvc XusPH8+X5fN9dlnzjLUxT4/LcQ9KaJG7+OY+WwNpa7qSboAu/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GVGhBG+AAAA2gAAAA8AAAAAAAAAAAAAAAAAmAIAAGRycy9kb3ducmV2 LnhtbFBLBQYAAAAABAAEAPUAAACDAwAAAAA= 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6cm</w:t>
                          </w:r>
                        </w:p>
                      </w:txbxContent>
                    </v:textbox>
                  </v:shape>
                  <v:shape id="Text Box 844" o:spid="_x0000_s1032" type="#_x0000_t202" style="position:absolute;left:2115;top:13159;width:1002;height:4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gohisEA AADaAAAADwAAAGRycy9kb3ducmV2LnhtbESPT2vCQBTE7wW/w/IEb3VjwdJGVxH/gIdeauP9kX1m g9m3Iftq4rd3hUKPw8z8hlmuB9+oG3WxDmxgNs1AEZfB1lwZKH4Orx+goiBbbAKTgTtFWK9GL0vM bej5m24nqVSCcMzRgBNpc61j6chjnIaWOHmX0HmUJLtK2w77BPeNfsuyd+2x5rTgsKWto/J6+vUG ROxmdi/2Ph7Pw9eud1k5x8KYyXjYLEAJDfIf/msfrYFPeF5JN0Cv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oKIYrBAAAA2gAAAA8AAAAAAAAAAAAAAAAAmAIAAGRycy9kb3du cmV2LnhtbFBLBQYAAAAABAAEAPUAAACGAwAAAAA= 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3cm</w:t>
                          </w:r>
                        </w:p>
                      </w:txbxContent>
                    </v:textbox>
                  </v:shape>
                  <v:shape id="Text Box 845" o:spid="_x0000_s1033" type="#_x0000_t202" style="position:absolute;left:3373;top:13737;width:867;height:4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oNnOMIA AADbAAAADwAAAGRycy9kb3ducmV2LnhtbESPQWvDMAyF74P9B6PCbqvTwcrI6pbSddDDLu2yu4jV ODSWQ6w26b+fDoPdJN7Te59Wmyl25kZDbhM7WMwLMMR18i03Dqrvz+c3MFmQPXaJycGdMmzWjw8r LH0a+Ui3kzRGQziX6CCI9KW1uQ4UMc9TT6zaOQ0RRdehsX7AUcNjZ1+KYmkjtqwNAXvaBaovp2t0 IOK3i3u1j/nwM319jKGoX7Fy7mk2bd/BCE3yb/67PnjFV3r9RQew6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g2c4wgAAANsAAAAPAAAAAAAAAAAAAAAAAJgCAABkcnMvZG93 bnJldi54bWxQSwUGAAAAAAQABAD1AAAAhwMAAAAA 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9cm</w:t>
                          </w:r>
                        </w:p>
                      </w:txbxContent>
                    </v:textbox>
                  </v:shape>
                </v:group>
                <v:shape id="Text Box 31" o:spid="_x0000_s1034" type="#_x0000_t202" style="position:absolute;left:5528;top:11731;width:1455;height:3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xwYsAA AADbAAAADwAAAGRycy9kb3ducmV2LnhtbERPS4vCMBC+C/6HMII3TRQVtxpFFMGTi49d2NvQjG2x mZQm2vrvNwsL3ubje85y3dpSPKn2hWMNo6ECQZw6U3Cm4XrZD+YgfEA2WDomDS/ysF51O0tMjGv4 RM9zyEQMYZ+ghjyEKpHSpzlZ9ENXEUfu5mqLIcI6k6bGJobbUo6VmkmLBceGHCva5pTezw+r4et4 +/meqM9sZ6dV41ol2X5Irfu9drMAEagNb/G/+2Di/BH8/RIPkKt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== " filled="f" stroked="f">
                  <v:textbox>
                    <w:txbxContent>
                      <w:p w:rsidR="003131E5" w:rsidRPr="00A069EF" w:rsidRDefault="003131E5" w:rsidP="00823124">
                        <w:r>
                          <w:t>Hình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E4AEA" w:rsidRPr="002060BC">
        <w:rPr>
          <w:i/>
          <w:sz w:val="27"/>
          <w:szCs w:val="27"/>
          <w:lang w:val="pt-BR"/>
        </w:rPr>
        <w:t>Câu 8</w:t>
      </w:r>
      <w:r w:rsidR="00BE4AEA" w:rsidRPr="002060BC">
        <w:rPr>
          <w:b w:val="0"/>
          <w:sz w:val="27"/>
          <w:szCs w:val="27"/>
          <w:lang w:val="pt-BR"/>
        </w:rPr>
        <w:t xml:space="preserve">: Tỉ số </w:t>
      </w:r>
      <w:r w:rsidR="00A15E53" w:rsidRPr="002060BC">
        <w:rPr>
          <w:b w:val="0"/>
          <w:position w:val="-26"/>
          <w:sz w:val="27"/>
          <w:szCs w:val="27"/>
          <w:lang w:val="pt-BR"/>
        </w:rPr>
        <w:object w:dxaOrig="540" w:dyaOrig="680">
          <v:shape id="_x0000_i1061" type="#_x0000_t75" style="width:27pt;height:33.75pt" o:ole="">
            <v:imagedata r:id="rId82" o:title=""/>
          </v:shape>
          <o:OLEObject Type="Embed" ProgID="Equation.DSMT4" ShapeID="_x0000_i1061" DrawAspect="Content" ObjectID="_1639983250" r:id="rId83"/>
        </w:object>
      </w:r>
      <w:r w:rsidR="00BE4AEA" w:rsidRPr="002060BC">
        <w:rPr>
          <w:b w:val="0"/>
          <w:sz w:val="27"/>
          <w:szCs w:val="27"/>
          <w:lang w:val="pt-BR"/>
        </w:rPr>
        <w:t xml:space="preserve"> bằng tỉ số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823124" w:rsidRPr="002060BC" w:rsidTr="00823124">
        <w:trPr>
          <w:trHeight w:val="362"/>
        </w:trPr>
        <w:tc>
          <w:tcPr>
            <w:tcW w:w="2597" w:type="dxa"/>
          </w:tcPr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="0058195E" w:rsidRPr="002060BC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58195E"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2" type="#_x0000_t75" style="width:27pt;height:33.75pt" o:ole="">
                  <v:imagedata r:id="rId84" o:title=""/>
                </v:shape>
                <o:OLEObject Type="Embed" ProgID="Equation.DSMT4" ShapeID="_x0000_i1062" DrawAspect="Content" ObjectID="_1639983251" r:id="rId85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3" type="#_x0000_t75" style="width:27pt;height:33.75pt" o:ole="">
                  <v:imagedata r:id="rId86" o:title=""/>
                </v:shape>
                <o:OLEObject Type="Embed" ProgID="Equation.DSMT4" ShapeID="_x0000_i1063" DrawAspect="Content" ObjectID="_1639983252" r:id="rId8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4" type="#_x0000_t75" style="width:27pt;height:33.75pt" o:ole="">
                  <v:imagedata r:id="rId88" o:title=""/>
                </v:shape>
                <o:OLEObject Type="Embed" ProgID="Equation.DSMT4" ShapeID="_x0000_i1064" DrawAspect="Content" ObjectID="_1639983253" r:id="rId8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823124" w:rsidRPr="002060BC" w:rsidRDefault="00823124" w:rsidP="0058195E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58195E"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5" type="#_x0000_t75" style="width:27pt;height:33.75pt" o:ole="">
                  <v:imagedata r:id="rId90" o:title=""/>
                </v:shape>
                <o:OLEObject Type="Embed" ProgID="Equation.DSMT4" ShapeID="_x0000_i1065" DrawAspect="Content" ObjectID="_1639983254" r:id="rId9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1552CC" w:rsidRPr="002060BC" w:rsidRDefault="001552CC" w:rsidP="001552CC">
      <w:pPr>
        <w:spacing w:before="120"/>
        <w:rPr>
          <w:b w:val="0"/>
          <w:bCs/>
          <w:iCs/>
          <w:sz w:val="27"/>
          <w:szCs w:val="27"/>
          <w:lang w:val="pl-PL"/>
        </w:rPr>
      </w:pPr>
      <w:r w:rsidRPr="002060BC">
        <w:rPr>
          <w:i/>
          <w:sz w:val="27"/>
          <w:szCs w:val="27"/>
          <w:lang w:val="pl-PL"/>
        </w:rPr>
        <w:t>Câu 9</w:t>
      </w:r>
      <w:r w:rsidRPr="002060BC">
        <w:rPr>
          <w:b w:val="0"/>
          <w:i/>
          <w:sz w:val="27"/>
          <w:szCs w:val="27"/>
          <w:lang w:val="pl-PL"/>
        </w:rPr>
        <w:t>:</w:t>
      </w:r>
      <w:r w:rsidRPr="002060BC">
        <w:rPr>
          <w:i/>
          <w:sz w:val="27"/>
          <w:szCs w:val="27"/>
          <w:lang w:val="pl-PL"/>
        </w:rPr>
        <w:t xml:space="preserve"> </w:t>
      </w:r>
      <w:r w:rsidRPr="002060BC">
        <w:rPr>
          <w:b w:val="0"/>
          <w:sz w:val="27"/>
          <w:szCs w:val="27"/>
          <w:lang w:val="pt-BR"/>
        </w:rPr>
        <w:t xml:space="preserve">Tỉ số </w:t>
      </w:r>
      <w:r w:rsidRPr="002060BC">
        <w:rPr>
          <w:b w:val="0"/>
          <w:position w:val="-26"/>
          <w:sz w:val="27"/>
          <w:szCs w:val="27"/>
          <w:lang w:val="pt-BR"/>
        </w:rPr>
        <w:object w:dxaOrig="499" w:dyaOrig="680">
          <v:shape id="_x0000_i1066" type="#_x0000_t75" style="width:24.75pt;height:33.75pt" o:ole="">
            <v:imagedata r:id="rId92" o:title=""/>
          </v:shape>
          <o:OLEObject Type="Embed" ProgID="Equation.DSMT4" ShapeID="_x0000_i1066" DrawAspect="Content" ObjectID="_1639983255" r:id="rId93"/>
        </w:object>
      </w:r>
      <w:r w:rsidRPr="002060BC">
        <w:rPr>
          <w:b w:val="0"/>
          <w:sz w:val="27"/>
          <w:szCs w:val="27"/>
          <w:lang w:val="pt-BR"/>
        </w:rPr>
        <w:t xml:space="preserve"> bằng tỉ số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1552CC" w:rsidRPr="002060BC" w:rsidTr="003131E5">
        <w:trPr>
          <w:trHeight w:val="362"/>
        </w:trPr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lastRenderedPageBreak/>
              <w:t>A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7" type="#_x0000_t75" style="width:27pt;height:33.75pt" o:ole="">
                  <v:imagedata r:id="rId94" o:title=""/>
                </v:shape>
                <o:OLEObject Type="Embed" ProgID="Equation.DSMT4" ShapeID="_x0000_i1067" DrawAspect="Content" ObjectID="_1639983256" r:id="rId95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499" w:dyaOrig="680">
                <v:shape id="_x0000_i1068" type="#_x0000_t75" style="width:24.75pt;height:33.75pt" o:ole="">
                  <v:imagedata r:id="rId96" o:title=""/>
                </v:shape>
                <o:OLEObject Type="Embed" ProgID="Equation.DSMT4" ShapeID="_x0000_i1068" DrawAspect="Content" ObjectID="_1639983257" r:id="rId97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9" type="#_x0000_t75" style="width:27pt;height:33.75pt" o:ole="">
                  <v:imagedata r:id="rId98" o:title=""/>
                </v:shape>
                <o:OLEObject Type="Embed" ProgID="Equation.DSMT4" ShapeID="_x0000_i1069" DrawAspect="Content" ObjectID="_1639983258" r:id="rId99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70" type="#_x0000_t75" style="width:27pt;height:33.75pt" o:ole="">
                  <v:imagedata r:id="rId100" o:title=""/>
                </v:shape>
                <o:OLEObject Type="Embed" ProgID="Equation.DSMT4" ShapeID="_x0000_i1070" DrawAspect="Content" ObjectID="_1639983259" r:id="rId101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</w:tr>
    </w:tbl>
    <w:p w:rsidR="003131E5" w:rsidRDefault="003131E5" w:rsidP="003131E5">
      <w:pPr>
        <w:rPr>
          <w:bCs/>
          <w:i/>
          <w:sz w:val="27"/>
          <w:szCs w:val="27"/>
          <w:lang w:val="fr-FR"/>
        </w:rPr>
      </w:pPr>
    </w:p>
    <w:p w:rsidR="003131E5" w:rsidRDefault="001552CC" w:rsidP="003131E5">
      <w:pPr>
        <w:rPr>
          <w:b w:val="0"/>
          <w:sz w:val="27"/>
          <w:szCs w:val="27"/>
          <w:lang w:val="fr-FR"/>
        </w:rPr>
      </w:pPr>
      <w:r w:rsidRPr="002060BC">
        <w:rPr>
          <w:bCs/>
          <w:i/>
          <w:sz w:val="27"/>
          <w:szCs w:val="27"/>
          <w:lang w:val="fr-FR"/>
        </w:rPr>
        <w:t>Câu 10</w:t>
      </w:r>
      <w:r w:rsidRPr="002060BC">
        <w:rPr>
          <w:b w:val="0"/>
          <w:bCs/>
          <w:i/>
          <w:sz w:val="27"/>
          <w:szCs w:val="27"/>
          <w:lang w:val="fr-FR"/>
        </w:rPr>
        <w:t>:</w:t>
      </w:r>
      <w:r w:rsidRPr="002060BC">
        <w:rPr>
          <w:b w:val="0"/>
          <w:sz w:val="27"/>
          <w:szCs w:val="27"/>
          <w:lang w:val="fr-FR"/>
        </w:rPr>
        <w:t xml:space="preserve"> Độ dài đoạn thẳng MN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780" w:dyaOrig="340">
                <v:shape id="_x0000_i1071" type="#_x0000_t75" style="width:39pt;height:17.25pt" o:ole="">
                  <v:imagedata r:id="rId102" o:title=""/>
                </v:shape>
                <o:OLEObject Type="Embed" ProgID="Equation.DSMT4" ShapeID="_x0000_i1071" DrawAspect="Content" ObjectID="_1639983260" r:id="rId10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80" w:dyaOrig="300">
                <v:shape id="_x0000_i1072" type="#_x0000_t75" style="width:29.25pt;height:15pt" o:ole="">
                  <v:imagedata r:id="rId104" o:title=""/>
                </v:shape>
                <o:OLEObject Type="Embed" ProgID="Equation.DSMT4" ShapeID="_x0000_i1072" DrawAspect="Content" ObjectID="_1639983261" r:id="rId105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60" w:dyaOrig="300">
                <v:shape id="_x0000_i1073" type="#_x0000_t75" style="width:27.75pt;height:15pt" o:ole="">
                  <v:imagedata r:id="rId106" o:title=""/>
                </v:shape>
                <o:OLEObject Type="Embed" ProgID="Equation.DSMT4" ShapeID="_x0000_i1073" DrawAspect="Content" ObjectID="_1639983262" r:id="rId10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074" type="#_x0000_t75" style="width:27pt;height:15pt" o:ole="">
                  <v:imagedata r:id="rId108" o:title=""/>
                </v:shape>
                <o:OLEObject Type="Embed" ProgID="Equation.DSMT4" ShapeID="_x0000_i1074" DrawAspect="Content" ObjectID="_1639983263" r:id="rId10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131E5" w:rsidRPr="002060BC" w:rsidRDefault="00054349" w:rsidP="003131E5">
      <w:pPr>
        <w:rPr>
          <w:sz w:val="27"/>
          <w:szCs w:val="27"/>
          <w:lang w:val="nl-NL"/>
        </w:rPr>
      </w:pPr>
      <w:r>
        <w:rPr>
          <w:bCs/>
          <w:i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25670</wp:posOffset>
                </wp:positionH>
                <wp:positionV relativeFrom="paragraph">
                  <wp:posOffset>15875</wp:posOffset>
                </wp:positionV>
                <wp:extent cx="1781175" cy="1970405"/>
                <wp:effectExtent l="0" t="0" r="1270" b="3175"/>
                <wp:wrapNone/>
                <wp:docPr id="1" name="Group 1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175" cy="1970405"/>
                          <a:chOff x="7198" y="9630"/>
                          <a:chExt cx="2805" cy="3103"/>
                        </a:xfrm>
                      </wpg:grpSpPr>
                      <pic:pic xmlns:pic="http://schemas.openxmlformats.org/drawingml/2006/picture">
                        <pic:nvPicPr>
                          <pic:cNvPr id="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98" y="10178"/>
                            <a:ext cx="2805" cy="25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9630"/>
                            <a:ext cx="13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31E5" w:rsidRDefault="003131E5" w:rsidP="003131E5">
                              <w: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9" o:spid="_x0000_s1035" style="position:absolute;margin-left:372.1pt;margin-top:1.25pt;width:140.25pt;height:155.15pt;z-index:251659264" coordorigin="7198,9630" coordsize="2805,3103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EXri5NQBAAASgsAAA4AAABkcnMvZTJvRG9jLnhtbNxW227jNhB9L9B/ IPSuWJRl64I4i8SXYIG0G+xuP4CWaItYiVRJOnZa9N87Q0q+JAE22O1TDdjmdThz5pwhrz8c2oY8 cW2EkrOAXkUB4bJUlZDbWfDH11WYBcRYJivWKMlnwTM3wYebX3+53ncFj1WtmoprAkakKfbdLKit 7YrRyJQ1b5m5Uh2XMLlRumUWuno7qjTbg/W2GcVRNB3tla46rUpuDIwu/GRw4+xvNry0nzYbwy1p ZgH4Zt2vdr9r/B3dXLNiq1lXi7J3g/2AFy0TEg49mlowy8hOi1emWlFqZdTGXpWqHanNRpTcxQDR 0OhFNPda7ToXy7bYb7sjTADtC5x+2Gz5+9OjJqKC3AVEshZS5E4llE5zRGffbQtYdK+7L92j9iFC 80GV3wxMj17OY3/rF5P1/jdVgUW2s8qhc9joFk1A3OTgkvB8TAI/WFLCIE0zStNJQEqYo3kaJdHE p6msIZe4L6U50Aqm8+m4T2FZL/v9cQbr3eYxjca4c8QKf7Bztnfu5roTZQHfHlVovUL1++yDXXan edAbad9lo2X6264LgQAds2ItGmGfHZkBI3RKPj2KErHGzilB8ZAgmMVDCcXghjV+B8OIXG6IVPOa yS2/NR2owOd3GNJa7WvOKoPDiNClFde98GLdiG4lmgaTh+0+XhDSCyK+AZkn+UKVu5ZL61WreQOh K2lq0ZmA6IK3aw4k1B8r6pgCbHgwFo9DXjgl/R1nt1GUx3fhfBLNwyRKl+FtnqRhGi3TJEoyOqfz f3A3TYqd4QADaxad6H2F0VfevimbvsB4QTphkyfmyofnEjjkODW4CPRCSNBXo8vPADasg7bV3JY1 NjeAXD8Oi48TDuYTspgDAxr7rmyO9KcRiMVrA1FC9ZzYH08mTjdH9gM3tLH3XLUEGwA2uOrAZk+A tQ9uWIJuS4Upd8EMsZ6nI4/yZbbMkjCJp0tIx2IR3q7mSThdgXwX48V8vqBDOmpRVVyiuZ/PhgNX NaIaCGn0dj1vtM/Syn162ZvTshGy4uTGkMHh35HNJQRT0CsCMoIFEG4mMzAeeu9jEd5Lb9X0LzXr OKCOZk/aHg/a/oqJvFMHqL+pk2a/DosvsQeYQck6CHwNPun8lajPtvrz3sWujOZwUV4U14FcdDzu S2uS/3fcauQF2YCvfuR/zLkLGdE4ie7iPFxNszRMVskkhEsvCyOa3+XTKMmTxepSRg9C8p+XEdnD /TmJJ55MJ6FgFTvTU+Q+r/XEilZYeLo1op0F2XERK/BeWcrKlQ3LROPbZ/JD9wfZDf9efkhYLz9s 2cP64F4mUzwdR9aqegYZaAXFCzgKz05o1Er/FZA9POFmgflzx/A2bj5KkGlOkwTffK6TTNIYOvp8 Zn0+w2QJpmaBDYhvzq1/J+46LbY1nOR1J9UtPGc2whXMk1cQCXagUriWe7C56PrHJb4Iz/tu1ekJ fPMvAAAA//8DAFBLAwQUAAYACAAAACEAjiIJQroAAAAhAQAAGQAAAGRycy9fcmVscy9lMm9Eb2Mu eG1sLnJlbHOEj8sKwjAQRfeC/xBmb9O6EJGm3YjQrdQPGJJpG2weJFHs3xtwY0FwOfdyz2Hq9mVm 9qQQtbMCqqIERlY6pe0o4NZfdkdgMaFVODtLAhaK0DbbTX2lGVMexUn7yDLFRgFTSv7EeZQTGYyF 82RzM7hgMOUzjNyjvONIfF+WBx6+GdCsmKxTAkKnKmD94rP5P9sNg5Z0dvJhyKYfCq5NdmcghpGS AENK4yesCjID8Kbmq8eaNwAAAP//AwBQSwMEFAAGAAgAAAAhAFjcKsDhAAAACgEAAA8AAABkcnMv ZG93bnJldi54bWxMj0FLw0AUhO+C/2F5gje7SZraErMppainItgK4u01+5qEZt+G7DZJ/73bkx6H GWa+ydeTacVAvWssK4hnEQji0uqGKwVfh7enFQjnkTW2lknBlRysi/u7HDNtR/6kYe8rEUrYZaig 9r7LpHRlTQbdzHbEwTvZ3qAPsq+k7nEM5aaVSRQ9S4MNh4UaO9rWVJ73F6PgfcRxM49fh935tL3+ HBYf37uYlHp8mDYvIDxN/i8MN/yADkVgOtoLaydaBcs0TUJUQbIAcfOjJF2COCqYx8kKZJHL/xeK XwAAAP//AwBQSwMEFAAGAAgAAAAhAGWuDG6LFwAA6JIAABQAAABkcnMvbWVkaWEvaW1hZ2UxLmVt ZuxdDXSUVXq+5I8UUcYhhlEwyYQEY4RJjCAYog5mRMgXNLBhya4IJoSqJcSgiIDhOFvtgi21rLtn Sj14jljc9diewHGpy6nipovVtIdTOAd7bJFFVyhFSz1WWZadukuf537zho+PLzOTkBky09zDk3u/ +/+973t/nrl3hhFKqTbgzgjm5Cr13Eg8RNy9JUpd41Wq6O55s5UaoU6+oFR1plLZkiHil4xF4Fql DsAbM+LCxLnlmWphcZZCBWoyUASguptG+EeoCQi7gAxX90fwVFOGCeadATA/81b6M3S+LDwrFbyz wJ+tRuuwUll+1RtmuTKA9d4TmFuL6tQ89OcQ/CvxQJ+O+TqBDoD15/pVRiXCeN3evgQRNl2Pn770 MajUuVz/iEz2rSgSz3a0C75Vq4qMgPrk3YD20fY1eE8XEs2+K+VFGGJWLQDfAVlUdSQ8Cj77QOA9 b9eeLcy2lgKUD8vSpxNfFY9QrWYU/gZ7QwyUAtKmhKHL4CLEs03KKhP6nZ+j1Lfhs62OcT1VHS09 VZIf5hGUMJKDLEcgOEt7tjDrKAOkXeu7Fkfiz8FRJxMAF0CdZPkv1Gse4nMB6hVd0zqMlp9tMt1q B+vxvAnvmDQ7+PI22EGwlopKNTv4ELK6GoK22kGnL8slur8cduBFn2gDHoD2RLcA6IB88U/9EeyI ceLepvFFXKN6RK1Uy9XjqkjdC/9J+AvUo4hrVu2SKQ7fhTzBX3u0XfnVq6oT4er7Xlkd+PXI7CMF +7I7kL4fcf977yurGWbcl3+1N5v9yzvtUZMBdovPVrjwvOe2tzL/DWWb2vJWdf92b/auhb/IPotn llfq04yHEccyfM4941F/1563qugKM/7h0k8zGE9ZhJHnafjVaGgG8v388bxViFI6L/Ix79NI0/U+ uKdWqfW16uV3alXlVQHmUwdb/A0oF0LwgbH3ql0It67Ror9gDilGOvXA8cvxxjD7F20suy35vAhf Pn2yp0p9Uviq2rL0VXXC+6p+Xgt5H/vh9tWuUd4XdlWNzPZnvqjWwg+O+PFqncHyZwfyHvrRdh3P 2piHeRn/n4jnc+NvPKr76vcznkN6N+J/2m3WrdR7GRhe6hTi6HLd72cUZc5XbPfkmfNpDZHyPdAB 6+AaeYXZdVWoili0kH9M95IqWnVFNvvAcreqSWY09Flp0eeWPvRZgNzszSTUvwGofMKEgTgXQAdD VPZ8f48+zQHykSY2YNXzeMS7AHGSj8+NwINAb5uoZxLAV8yu2OhXwY1+SaO86gGro+3RsZ6pahnG s1Lsby2wAYjWtv29ipHfyZ7lXdCtqLZNu88DaNMDXae4T+E6RXkegk/HejuBDmBQ9yuyTzn7VUqu U7+DMXKd+gcsRr3rFPYqnesu7zo1GHbAfYrYAX26hNmB7FNS1A7ewVgROyiH3DhOuVe53HbgRT8u 3/pGizHnXaf9yunfDY39yq+gLO5X3slS6ir4sfcrMwJ6v7LlL+HPmcV3HN6vDO5+xYO9SKz9yoOW /UqTbb/C8sncr/wTbGc+zCDWfkXyPZADboh5Ih9lBrpfkboOYQ2i/aK63v2KpMXar9yq9yv/kpvK +xX5fIV+G4UAl7B1Sj5foe/5ZYBCTzVezc9XtqPfbuxZuE7pz1fGbW4vRZi2iOikf77iRbtDdZ3a lpU7ZHj1JOhuDGT1z/Bjr1Pg1VvmmmtU5WPw4Q4O8+rB5NU9caxTrrHnefUe2zrF8slcp+6ECfwA a1WsdUryHcI8sRjry6WsU1LXXNRVjbrg9a5TkgZzjsqrp+l1KrAyldcp+fyffsLXKeHV9FNwnSKv 5jrFc4DedQq8uqPl8q5T3FfkAZfy+YrsU5JiB7JPSVE7oKx+Dhu4wA6wV0kHO6D+x+L9+DlbUuYD zgP8fIW8Fe2m0r6V88EPsW7xc7bz88Hm9s51PUYpxuPl2rcOxnzAz9nEDujTsd5NAD9zlc9baxCu BHrPgSN5lerxI1rv5fEJP8JBf2+eaGfF/MyNttBPmyhBWwTaGdj5sNs8j9ZVqKDpRf6KLvlqNwAe AMMj4oLalzyMHwtQ9wzfDzBwAvgZbOVF2Mov4OchuhWACQ0qOn0h44NKImx0+oiQ0VoVMt6eSoQR JkJG/a0hY8cMIowwETKmVoeMzTVEGGEiZEy4I2Ss9hNhhImQkXVXyFgcIMIIEyHj1N0hIzCHCCNM oA9zQ8bkeiKMMIE+zAsZeQ1EGGECfZgfMr75FhFGmEAfFoaM44uIMMIE+vCdkLH/fiKMMIE+PBAy di8lwggT6ENzyNi2jAgjTKAPy0PGsw8RYYQJ9OGRkNG2gggjTKAPbSGj8VEijDCBPnSEjJrHiTDC BPqwOmSUPEmEESbQh7Uho3MdEUaYCBliC7QdsREEe7kseW0JIggEZ2nPFqYdlQG0KdZTHAnzfIdj cgLgAhJ1P4Djn/OBdT1I+DwgewSZD9B+PGuDRZYJnQdEl9SN6Jhhjvcy9PUxYG+WUp8j8hT2Clcg fjrQn/F+z7hV7S94NrSd8Oxue3Hca+18fvTaihVvXTfzkavGP/7IvmsfWsHnreO/eOjYhPDy6dff /If/Nb70YT53X/+3raML97QsLfyyJa/geCufPytc0TzV++TSTd6upTVFrzTz+eriG5c8MHHa4l0T Vy5eXty8hM/VJSe/+/3S003/XnrTd/68pPB+Pi+b9ONFXTe8sXBE2ecL35x0dBGf/6xseeOHN65a UF7+2oKjZdsa+by7fOL8czdV3Ldg8kP3jbzp/vl8PjL503llvi+Mp3yl9ZVTrr2XzyIziCklx4Wc Q8k6iddI3vrIuzMpOC5ehrKPYTz8HrL6b/g823Ah3AD0Z1w45e3CuVaXb7G7ToNh4tTYLl8gv06D YeKDcV2+ydfVaTBMvD2+y5dXUKfBMLGjsMv3jbdOg2Fi88Qu3/HSOg2GidU3dPn231inwTCx+KYu 3+4pdRoME4GKLt+2m+s0GCYm39Lle3ZanQbDRN70Ll/bbXUaDBPfVHf5Gm+v02CYOH5Hl69mVp0G w8T+u7p8JXfXaTBM7J7d5Rs9t06DYWJbXZevx6jTYHhbXaqPR/IVngfTt+5XOxHXAch+tRJhrhGW vSie6CL71cidy2C0PaqcB/dzj1qNVriGjwIueZ0qHvh9xnZsOj5EH8hbTmAMQmSKZ8LpwFuo/2/w Pg/B93BxgeMeqRKgzGkHV/lVsAjhPIC3tNT+/wmo1lBAqdAsQvZalIsXyAVaAOqOVbIeAvu1PvcY NyDVA7AOunOm17vWMd465mbime0sBBoAcdzj0V2JCPf6HsO9fnz9gXVL6juBcuDE2vFAj3Fi7Rqj fF0V9p5VxgHAvX4N0GPUoBzrvQNgf56Hzn+apdQr8N+Db+1DKdL5jnBByztCJuLO70/Z/2KA+dm/ aPtQkSHbj9SfxPuJHr3GuNA2ZYgP8HrdM7if+CzumRFMJ3SektMmB4W/c9rWwM6Xvg6ot7eanBR+ w4KvzGfYDdO1/ZCz4rnh85CZTnvi/KBCZnk+oz6m09ccF+3F42hzlDF9u60+UYs5D/fWtDvYEtf9 RCc9ZKICp3uiuk2kXfo9UY9qWbx9dRvg1A77P+fcDnr6rt/RMaO+z7b7yst8g9EnF+ohYtkGssRl G8zH86yTsKkQgrwnSv3Y74lS3k56wJBM8DujgYgrQR+d7mky3npP0z/6/YyNKONHvNzTzP3qvQzO AW2Io9uEPHJP05rG+5Ys/yBkwDrongd+AvCeJubFQsbRFZwrLKLO5Z4m74nuQv33PGPeGdWZILXS +nt0UNqhrNkGI9kex7N2ceiB8rbOY2V45hzFeAlTVxJm/6LNdW6kszzzeYFcwAMkf94z79xeLl1C rYOrS8hQqZf0PV4ZU9NUuY7leIvnHq+THqhbpzmG+qO79DnG+8KRPxh1mPU5taMbGZR2nPWt1KWN XZaPZ+xSB6cx7u5+bHbvvNfYx7xXgPelLn42UqkpGGixzn0l334MptPIn4+yMsas42084l2AOMnH 50agCZC6+J2uQ6iLepH71JLGiaQesDquv3QNiKzFp8Ct8Gl90do0kO4C6MhZ+c72eQBdSLBdqAu+ x1GE9pwc51LKYjT8Bujxg7y/0Xf9+c6Ux2uIK4LM6BjHOfaJEjOPzMPWPGbOC//WYG7OyzXv8tvL /CiyPogORNes4RjKsGwRwvQ519Nnv7j+cM7XDjZ4Fs+y7jY52B/lXQxQD3yPskiY8RLmnCBhysQd ycP2os39TMsDcoGB3nPn50m/Rfm/hn8NG4djvZVACeDIX7ZOv4C/eJGPfWgBZJywLIGt/e3as4X5 brL/Z3gsIGXj4iYV4CYV4CY+cBOgHDgxBdxkCrjJFHATH7gJcABwV4CbIH8N2mA/hZscRcPkJl/B /3/PTWDHHGOECzIi9B51To3JHeCTeyyZOdPkIvw8ENxk+w7cAyZXgU1obkLbIDeBT+6h08lFmB/c RJfnM+rT3ETqR3vxOJoox5E2VZsdrqlNT27SPWaU/qpRYtdzm957WWtm5jM226Ce4rENrU/Mkdwv yxyZ6tzkQdfF+5utNm7yGvIIN7Gmcd1g+Xj2N/3lJtIOZc02KPthbqItEH+c96rJ0mV/uUlMXerX Sk1ukucatYNzd2LnMmd9O3ETkbV8rhBt7CaSm3yBEXsd9iKxuInky0TeXwH5kKXsm9yWcDSe0Ih8 TYDU9TQ2oN2oi3oRbiJpnEjqAavj+kvXgMi70pCb0CYoi20D4CZiT/3hJvYywk1EB6Jr6sDOTTiH pSs3kbuh4vP9Y3KT3fsC6tRHATlb8aJMsrlJzrLN7TnLPm7f11L8aAdQABxu/rj9cPNmoLq9oOXM yg5gH5CzrBp5N7fbucn1OUp9DNwMfA1Y+ZHwJrxasAR/CARnac8W5vgtBjhHcMzOhj8BcAGJuL9D XS3F4KmA/xQHERzbrATYT0c+OawzSOa8/vqjM7FvD2qgjukWAB2QPcWf2HU2fs7gQl80Zxj9nnkX H/7Ovb8M7PyTfwyowFHzt3rgN1S/az7DJpiuaBu8swu/4bEjZjrHN+9yq4/M8nxGfUynr/OjvXgc ZcRxQV+3ZZk71qYpn8RZ1+ahZBsUfTy2wXzpdtb1JT5b5DmV9azrYRufnHHleT5pTSO/Y3krnwyh rsE465J2yCfZBkU/zCcpBTpnfpEsXfaXT8bUpX6n1OSTOOv6OPFzmbO+nfikyFr4ZLSxa+eTfY3d gZx1fStHqa1ALD4p+TpwNrYUyIctcB9Bmbot4Xj4pNTF+8d3oC7WIXxS0jiR1ANWx/WXrgGRAfDJ NvjpdNZFm6As2gbAJ8We+sMn7WWET4oORNfo0kV8knNYuvJJ3tVbind+AP5TfHm42UAl0Cc34V29 T3iyYN7V8yJvsvmke32Wy71+kevAuhdxZ/JFVzlwYu0iIAt4Y0z5uvYxncABwL3+DSDLVRPpp5x1 8R7eGcTxHt4oGGMy+KTIKmW4Ce/J8a47/L1v/nGtvod38Nlafa8Ovr6Hx2fYBNP13Tjmx/Oz7qfM dNqKvoe3xizPZ9THdH0Pj/njdJwzOC/S121Z7HBdmnITnHW5+L5DhbdS9JqbxLAN5ks3brLVgZuU fR1Zy8AL6D5BHjnrsqaRK7C8lZu0Iv9PgEJVdEn38KQdchO2wX4McxNKgc55r5osXfaXm8TUpX6n 1OQmOOt6PfFzmbO+nbiJyFq4SbSxa+cmfY3dgXCTHdiDNEGvsbiJ5PsLbLgKIciBcpNGtCV1jUFd v8cz9SLcRNIYF42b1CpjJeUQjQsZSHcBdEP9Dp7YQznmdPsdPMrCyjm4D7HewZOy1jz6pW1/yCXk Dp69jPASkb/omVXYz7k4f7Eu9ivd7uDdgpfqxnvNg38EPl1MXnLwzVrVMydwOXlJjqenKscz/pZ9 45bc0gEUAIfzxwM9VYfz11QVjKuq6gD2ATmeNUBPlZ2XrMQ7T8xU6nvwb4U/Fu8+GsBj7/1ABIMl +ENYz0msYW4CigGWpa1SfhMAF2A/5/IiDtOA4/1YtjtU9p4u9EXvPSu7a/X/YwB/yYr6wN58/Eb4 2nkBxe+sw7/rM/zGGZ9hE0ynr/PD3/7BXDOdtsL8ao5Zns+oj+n0dX60F4+jjChj+rotix3iF8zT 9ftBPxhKtkHRx2MbzJduvORlnIdsxGtZz0zOymdsEV5y0nJmYk0jT2D5RPASaYe8hG1Q9MO8hFKg c96nJkuX/eUlMXWp3yk1eQnOTI4nfi5z1rcTLxFZCy+JNnYTyUv+FTp9E6M2Fi+RfN0Q4gbsWS6F l0hdM1DXYtRFvQgvkTTG1Wt7O/+H6y9dA6JmqZpvpxMvEXsIO5yXUBZWzkEZWHmJlLXmOS+18yEr L7GXEV4i8hc9s7Sdl3D+Sldewrtc7+Kdb4D/CV8eLiYv4X0dy37QizLca7cAsq+37OVvR3TEnf+e EJrr3fszPBaQsjMRZn0LgQZAHO2AjnuinGXgJcvAS1rAS4AC4HAzeEkzeEkzeEkLeAmwD8hZBl6C /DUox3rlvIT378hLeP9umJf08d0g3rXi/7MGn7xD3+UiD+HdLPj6LhefYROal9A2mB8+eYdOp63o u1xzzPJ8Rn2al0j9ouQYPucG2gB9fZfLYoc4fUlLXoLzEv21vaHCWSl6zUtEd33YBvOlGy/ZNeZi XrLJdl5yFnnkvMSaRp7A8lZe0gYRDcZ5ibRDXsI2KPphXkIp0DnvU5Oly/7ykpi61O+UmrwE5yU7 OXcndi5z1rcTLxFZCy+JNnbtvKSvsTuQ85J52IMcwKiNxUsknx/nKyHsXfIhS9k3uS3haOcXjchH SF170PYTqIt6EV4iaYyrB6yO6y9dAyID6qWVlEO09lLpvETs4U8HcF4iZfvDS+xlhJeI/EXPlL+d l3D+SldesgaGdz/e+Tn46/nycLOBSoDcwvE7JvyuuOX+jBf5ks1L3BW4x1WBe1w+3OMCyoETU3CP awrucU3BPS4f7nEBBwB3Be5xIX9NpJ/CS45iHjiDOP5mwfA9rj54CX9TgPes4POelv7NAd7b4m8Q wNe/ScBn2IS+x0XbYH74vKel02kr+jcL1pjl+Yz69D0uqR96iMdxnuScSJ9tWO2wM015Cb5jEuL7 JnYtj//7RxS95iWiuz5sg/nSjZfMwWdU9vOSJhsv2YI8wkusaeQJLG/lJa0Q0WDwEmmHvIRtUPTD vIRSoHPepyZLl/3lJTF1qd8pNXkJzks+S/xc5qxvJ14ishZeEm3s2nlJX2N3ILzkSYzYO6HXWLxE 8rWAR+RAkJfCS6Suw2j7P9A29SK8RNIYF42X3KUeOU45pAsvEXv47gB4iZTtDy+xlxFeIvIXPUPE F/ESzl/pykumw/BWAPOBjTRCuJi8hHd1LN859qJMsnlJjge/V+DB7xWMw+8VAAXA4Xz8XkE+fq8g H79XMA6/VwDsA3I8+L0C5LfzEt7j4u8V8B7X1/DH4j1GAxRDaSQML0h+RljvblnD3AQUAyzLPTPl NwFwAWlxj4vfZcd9K363Xd/j4nffeS8Lvr7HxWfYhP7uO22D+eHzu+06nbai73F9ZJbnM+rT333n PS7mj9NRN728xGaHG9KUl+C85Dq+95DjJaK7PmxDq/Rgev2W2sNXX8xLenDmzzlA9ja7kEd4iTWN PIHlrbzkeZQbDF4i7ZCXsA3KfpiXUAp0zvvUZOmyv7wkpi71O6UmL8F5ye7Ez2XO+nbiJSLreMau nZf0NXYHwku+gE6PYQ8Si5dIvkyM8NdxZpKPcrJncVvC0XhCI/I1AVLX01DIc6iLehFeImmcSOoB q+P6S9eAyFlp+FtqtAnKYr/DXS7Kw8o7KAfrXS6xJ2seFLnIWe9y2csINxEdiK5Zif3MhHMY62K/ aMOc87XDunsWzyE88Lfgh8LvPHvRFztPoG21Au0Q+G/gb4cdfoVxIM9TEf4mW6kb1etIFRckhY84 a1jiLvSL8cgxQl3Nhj8BcAHcm2f4zTQ8qquAPAbgXADD/ycAAAAA//8DAFBLAQItABQABgAIAAAA IQCm5lH7DAEAABUCAAATAAAAAAAAAAAAAAAAAAAAAABbQ29udGVudF9UeXBlc10ueG1sUEsBAi0A FAAGAAgAAAAhADj9If/WAAAAlAEAAAsAAAAAAAAAAAAAAAAAPQEAAF9yZWxzLy5yZWxzUEsBAi0A FAAGAAgAAAAhAEXri5NQBAAASgsAAA4AAAAAAAAAAAAAAAAAPAIAAGRycy9lMm9Eb2MueG1sUEsB Ai0AFAAGAAgAAAAhAI4iCUK6AAAAIQEAABkAAAAAAAAAAAAAAAAAuAYAAGRycy9fcmVscy9lMm9E b2MueG1sLnJlbHNQSwECLQAUAAYACAAAACEAWNwqwOEAAAAKAQAADwAAAAAAAAAAAAAAAACpBwAA ZHJzL2Rvd25yZXYueG1sUEsBAi0AFAAGAAgAAAAhAGWuDG6LFwAA6JIAABQAAAAAAAAAAAAAAAAA twgAAGRycy9tZWRpYS9pbWFnZTEuZW1mUEsFBgAAAAAGAAYAfAEAAHQgAAAAAA== ">
                <v:shape id="Picture 1" o:spid="_x0000_s1036" type="#_x0000_t75" style="position:absolute;left:7198;top:10178;width:2805;height:255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IuaP6nCAAAA2gAAAA8AAABkcnMvZG93bnJldi54bWxEj0+LwjAUxO/CfofwFrxpuoUVqcbiLgi9 7ME/iN4ezbMtNi/dJrb12xtB8DjMzG+YZTqYWnTUusqygq9pBII4t7riQsFhv5nMQTiPrLG2TAru 5CBdfYyWmGjb85a6nS9EgLBLUEHpfZNI6fKSDLqpbYiDd7GtQR9kW0jdYh/gppZxFM2kwYrDQokN /ZaUX3c3o6CIz91f/eOy00Fmzfe/tcdYn5Qafw7rBQhPg3+HX+1MK4jheSXcALl6AA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CLmj+pwgAAANoAAAAPAAAAAAAAAAAAAAAAAJ8C AABkcnMvZG93bnJldi54bWxQSwUGAAAAAAQABAD3AAAAjgMAAAAA ">
                  <v:imagedata r:id="rId111" o:title=""/>
                </v:shape>
                <v:shape id="Text Box 1171" o:spid="_x0000_s1037" type="#_x0000_t202" style="position:absolute;left:8190;top:9630;width:1335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d8Is8MA AADaAAAADwAAAGRycy9kb3ducmV2LnhtbESPQWvCQBSE7wX/w/KE3nTX1pYas5GiCJ4sTVvB2yP7 TILZtyG7mvTfdwWhx2FmvmHS1WAbcaXO1441zKYKBHHhTM2lhu+v7eQNhA/IBhvHpOGXPKyy0UOK iXE9f9I1D6WIEPYJaqhCaBMpfVGRRT91LXH0Tq6zGKLsSmk67CPcNvJJqVdpsea4UGFL64qKc36x Gn72p+Nhrj7KjX1pezcoyXYhtX4cD+9LEIGG8B++t3dGwzPcrsQbIL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== " filled="f" stroked="f">
                  <v:textbox>
                    <w:txbxContent>
                      <w:p w:rsidR="003131E5" w:rsidRDefault="003131E5" w:rsidP="003131E5">
                        <w:r>
                          <w:t>Hình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31E5" w:rsidRPr="002060BC">
        <w:rPr>
          <w:sz w:val="27"/>
          <w:szCs w:val="27"/>
          <w:lang w:val="nl-NL" w:eastAsia="vi-VN"/>
        </w:rPr>
        <w:t>*Quan sát hình 2 và thực hiện các câu hỏi: 11; 12; 13; 14.</w:t>
      </w:r>
      <w:r w:rsidR="003131E5" w:rsidRPr="002060BC">
        <w:rPr>
          <w:sz w:val="27"/>
          <w:szCs w:val="27"/>
          <w:lang w:val="nl-NL"/>
        </w:rPr>
        <w:t xml:space="preserve"> </w:t>
      </w:r>
    </w:p>
    <w:p w:rsidR="003131E5" w:rsidRPr="002060BC" w:rsidRDefault="003131E5" w:rsidP="003131E5">
      <w:pPr>
        <w:rPr>
          <w:b w:val="0"/>
          <w:sz w:val="27"/>
          <w:szCs w:val="27"/>
          <w:lang w:val="nl-NL" w:eastAsia="vi-VN"/>
        </w:rPr>
      </w:pPr>
      <w:r w:rsidRPr="002060BC">
        <w:rPr>
          <w:b w:val="0"/>
          <w:sz w:val="27"/>
          <w:szCs w:val="27"/>
          <w:lang w:val="nl-NL"/>
        </w:rPr>
        <w:t xml:space="preserve"> </w:t>
      </w:r>
      <w:r w:rsidRPr="002060BC">
        <w:rPr>
          <w:b w:val="0"/>
          <w:sz w:val="27"/>
          <w:szCs w:val="27"/>
          <w:lang w:val="nl-NL" w:eastAsia="vi-VN"/>
        </w:rPr>
        <w:t xml:space="preserve">Biết </w:t>
      </w:r>
      <w:r w:rsidRPr="005727AC">
        <w:rPr>
          <w:b w:val="0"/>
          <w:position w:val="-12"/>
          <w:sz w:val="27"/>
          <w:szCs w:val="27"/>
          <w:lang w:val="nl-NL" w:eastAsia="vi-VN"/>
        </w:rPr>
        <w:object w:dxaOrig="1939" w:dyaOrig="340">
          <v:shape id="_x0000_i1075" type="#_x0000_t75" style="width:101.25pt;height:17.25pt" o:ole="">
            <v:imagedata r:id="rId112" o:title=""/>
          </v:shape>
          <o:OLEObject Type="Embed" ProgID="Equation.DSMT4" ShapeID="_x0000_i1075" DrawAspect="Content" ObjectID="_1639983264" r:id="rId113"/>
        </w:object>
      </w:r>
      <w:r w:rsidRPr="002060BC">
        <w:rPr>
          <w:b w:val="0"/>
          <w:sz w:val="27"/>
          <w:szCs w:val="27"/>
          <w:lang w:val="nl-NL" w:eastAsia="vi-VN"/>
        </w:rPr>
        <w:t xml:space="preserve"> là hình hộp chữ nhật có</w:t>
      </w:r>
    </w:p>
    <w:p w:rsidR="003131E5" w:rsidRPr="002060BC" w:rsidRDefault="003131E5" w:rsidP="003131E5">
      <w:pPr>
        <w:rPr>
          <w:b w:val="0"/>
          <w:sz w:val="27"/>
          <w:szCs w:val="27"/>
          <w:lang w:val="nl-NL" w:eastAsia="vi-VN"/>
        </w:rPr>
      </w:pPr>
      <w:r w:rsidRPr="002060BC">
        <w:rPr>
          <w:b w:val="0"/>
          <w:sz w:val="27"/>
          <w:szCs w:val="27"/>
          <w:lang w:val="nl-NL" w:eastAsia="vi-VN"/>
        </w:rPr>
        <w:t xml:space="preserve"> </w:t>
      </w:r>
      <w:r w:rsidRPr="002060BC">
        <w:rPr>
          <w:b w:val="0"/>
          <w:sz w:val="27"/>
          <w:szCs w:val="27"/>
        </w:rPr>
        <w:t xml:space="preserve"> AB = 4cm; BC = 6cm; </w:t>
      </w:r>
      <w:r w:rsidRPr="002060BC">
        <w:rPr>
          <w:b w:val="0"/>
          <w:position w:val="-4"/>
          <w:sz w:val="27"/>
          <w:szCs w:val="27"/>
        </w:rPr>
        <w:object w:dxaOrig="480" w:dyaOrig="260">
          <v:shape id="_x0000_i1076" type="#_x0000_t75" style="width:24pt;height:12.75pt" o:ole="">
            <v:imagedata r:id="rId114" o:title=""/>
          </v:shape>
          <o:OLEObject Type="Embed" ProgID="Equation.DSMT4" ShapeID="_x0000_i1076" DrawAspect="Content" ObjectID="_1639983265" r:id="rId115"/>
        </w:object>
      </w:r>
      <w:r w:rsidRPr="002060BC">
        <w:rPr>
          <w:b w:val="0"/>
          <w:sz w:val="27"/>
          <w:szCs w:val="27"/>
        </w:rPr>
        <w:t>= 5cm.</w:t>
      </w:r>
    </w:p>
    <w:p w:rsidR="003131E5" w:rsidRPr="002060BC" w:rsidRDefault="003131E5" w:rsidP="003131E5">
      <w:pPr>
        <w:spacing w:before="120"/>
        <w:rPr>
          <w:b w:val="0"/>
          <w:sz w:val="27"/>
          <w:szCs w:val="27"/>
          <w:lang w:val="fr-FR"/>
        </w:rPr>
      </w:pPr>
      <w:r w:rsidRPr="002060BC">
        <w:rPr>
          <w:bCs/>
          <w:i/>
          <w:sz w:val="27"/>
          <w:szCs w:val="27"/>
          <w:lang w:val="fr-FR"/>
        </w:rPr>
        <w:t>Câu 11</w:t>
      </w:r>
      <w:r w:rsidRPr="002060BC">
        <w:rPr>
          <w:b w:val="0"/>
          <w:bCs/>
          <w:i/>
          <w:sz w:val="27"/>
          <w:szCs w:val="27"/>
          <w:lang w:val="fr-FR"/>
        </w:rPr>
        <w:t>:</w:t>
      </w:r>
      <w:r w:rsidRPr="002060BC">
        <w:rPr>
          <w:b w:val="0"/>
          <w:sz w:val="27"/>
          <w:szCs w:val="27"/>
          <w:lang w:val="fr-FR"/>
        </w:rPr>
        <w:t xml:space="preserve"> Đường thẳng CD</w:t>
      </w:r>
      <w:r w:rsidRPr="002060BC">
        <w:rPr>
          <w:rStyle w:val="Emphasis"/>
          <w:sz w:val="27"/>
          <w:szCs w:val="27"/>
        </w:rPr>
        <w:t xml:space="preserve"> </w:t>
      </w:r>
      <w:r w:rsidRPr="002060BC">
        <w:rPr>
          <w:rStyle w:val="Emphasis"/>
          <w:i w:val="0"/>
          <w:sz w:val="27"/>
          <w:szCs w:val="27"/>
        </w:rPr>
        <w:t xml:space="preserve">song song </w:t>
      </w:r>
      <w:r w:rsidRPr="002060BC">
        <w:rPr>
          <w:rStyle w:val="Emphasis"/>
          <w:b w:val="0"/>
          <w:i w:val="0"/>
          <w:sz w:val="27"/>
          <w:szCs w:val="27"/>
        </w:rPr>
        <w:t>với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đường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thẳng</w:t>
      </w:r>
      <w:r w:rsidRPr="002060BC">
        <w:rPr>
          <w:sz w:val="27"/>
          <w:szCs w:val="27"/>
        </w:rPr>
        <w:t xml:space="preserve"> 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499" w:dyaOrig="279">
                <v:shape id="_x0000_i1077" type="#_x0000_t75" style="width:24pt;height:14.25pt" o:ole="">
                  <v:imagedata r:id="rId116" o:title=""/>
                </v:shape>
                <o:OLEObject Type="Embed" ProgID="Equation.DSMT4" ShapeID="_x0000_i1077" DrawAspect="Content" ObjectID="_1639983266" r:id="rId11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460" w:dyaOrig="279">
                <v:shape id="_x0000_i1078" type="#_x0000_t75" style="width:22.5pt;height:14.25pt" o:ole="">
                  <v:imagedata r:id="rId118" o:title=""/>
                </v:shape>
                <o:OLEObject Type="Embed" ProgID="Equation.DSMT4" ShapeID="_x0000_i1078" DrawAspect="Content" ObjectID="_1639983267" r:id="rId11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520" w:dyaOrig="279">
                <v:shape id="_x0000_i1079" type="#_x0000_t75" style="width:24.75pt;height:14.25pt" o:ole="">
                  <v:imagedata r:id="rId120" o:title=""/>
                </v:shape>
                <o:OLEObject Type="Embed" ProgID="Equation.DSMT4" ShapeID="_x0000_i1079" DrawAspect="Content" ObjectID="_1639983268" r:id="rId12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520" w:dyaOrig="300">
                <v:shape id="_x0000_i1080" type="#_x0000_t75" style="width:25.5pt;height:15pt" o:ole="">
                  <v:imagedata r:id="rId122" o:title=""/>
                </v:shape>
                <o:OLEObject Type="Embed" ProgID="Equation.DSMT4" ShapeID="_x0000_i1080" DrawAspect="Content" ObjectID="_1639983269" r:id="rId12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b w:val="0"/>
          <w:sz w:val="27"/>
          <w:szCs w:val="27"/>
          <w:lang w:val="fr-FR"/>
        </w:rPr>
      </w:pPr>
      <w:r w:rsidRPr="002060BC">
        <w:rPr>
          <w:i/>
          <w:iCs/>
          <w:sz w:val="27"/>
          <w:szCs w:val="27"/>
          <w:lang w:val="fr-FR"/>
        </w:rPr>
        <w:t>Câu 12</w:t>
      </w:r>
      <w:r w:rsidRPr="002060BC">
        <w:rPr>
          <w:b w:val="0"/>
          <w:i/>
          <w:iCs/>
          <w:sz w:val="27"/>
          <w:szCs w:val="27"/>
          <w:lang w:val="fr-FR"/>
        </w:rPr>
        <w:t>:</w:t>
      </w:r>
      <w:r w:rsidRPr="002060BC">
        <w:rPr>
          <w:sz w:val="27"/>
          <w:szCs w:val="27"/>
          <w:lang w:val="fr-FR"/>
        </w:rPr>
        <w:t xml:space="preserve"> </w:t>
      </w:r>
      <w:r w:rsidRPr="002060BC">
        <w:rPr>
          <w:b w:val="0"/>
          <w:sz w:val="27"/>
          <w:szCs w:val="27"/>
          <w:lang w:val="fr-FR"/>
        </w:rPr>
        <w:t xml:space="preserve">Đường thẳng </w:t>
      </w:r>
      <w:r w:rsidRPr="005727AC">
        <w:rPr>
          <w:rFonts w:ascii="Arial" w:hAnsi="Arial" w:cs="Arial"/>
          <w:b w:val="0"/>
          <w:position w:val="-6"/>
          <w:sz w:val="27"/>
          <w:szCs w:val="27"/>
          <w:lang w:val="fr-FR" w:eastAsia="vi-VN"/>
        </w:rPr>
        <w:object w:dxaOrig="520" w:dyaOrig="300">
          <v:shape id="_x0000_i1081" type="#_x0000_t75" style="width:26.25pt;height:15pt" o:ole="">
            <v:imagedata r:id="rId124" o:title=""/>
          </v:shape>
          <o:OLEObject Type="Embed" ProgID="Equation.DSMT4" ShapeID="_x0000_i1081" DrawAspect="Content" ObjectID="_1639983270" r:id="rId125"/>
        </w:object>
      </w:r>
      <w:r w:rsidRPr="002060BC">
        <w:rPr>
          <w:b w:val="0"/>
          <w:sz w:val="27"/>
          <w:szCs w:val="27"/>
          <w:lang w:val="fr-FR"/>
        </w:rPr>
        <w:t xml:space="preserve"> </w:t>
      </w:r>
      <w:r w:rsidRPr="002060BC">
        <w:rPr>
          <w:sz w:val="27"/>
          <w:szCs w:val="27"/>
          <w:lang w:val="fr-FR"/>
        </w:rPr>
        <w:t>song song</w:t>
      </w:r>
      <w:r w:rsidRPr="002060BC">
        <w:rPr>
          <w:b w:val="0"/>
          <w:sz w:val="27"/>
          <w:szCs w:val="27"/>
          <w:lang w:val="fr-FR"/>
        </w:rPr>
        <w:t xml:space="preserve"> với mặt phẳng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Pr="002060BC">
              <w:rPr>
                <w:rFonts w:ascii="Arial" w:hAnsi="Arial" w:cs="Arial"/>
                <w:b w:val="0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082" type="#_x0000_t75" style="width:62.25pt;height:21pt" o:ole="">
                  <v:imagedata r:id="rId126" o:title=""/>
                </v:shape>
                <o:OLEObject Type="Embed" ProgID="Equation.DSMT4" ShapeID="_x0000_i1082" DrawAspect="Content" ObjectID="_1639983271" r:id="rId12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83" type="#_x0000_t75" style="width:74.25pt;height:21pt" o:ole="">
                  <v:imagedata r:id="rId128" o:title=""/>
                </v:shape>
                <o:OLEObject Type="Embed" ProgID="Equation.DSMT4" ShapeID="_x0000_i1083" DrawAspect="Content" ObjectID="_1639983272" r:id="rId129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14"/>
                <w:sz w:val="27"/>
                <w:szCs w:val="27"/>
                <w:lang w:val="pt-BR" w:eastAsia="vi-VN"/>
              </w:rPr>
              <w:object w:dxaOrig="1240" w:dyaOrig="420">
                <v:shape id="_x0000_i1084" type="#_x0000_t75" style="width:62.25pt;height:21pt" o:ole="">
                  <v:imagedata r:id="rId130" o:title=""/>
                </v:shape>
                <o:OLEObject Type="Embed" ProgID="Equation.DSMT4" ShapeID="_x0000_i1084" DrawAspect="Content" ObjectID="_1639983273" r:id="rId13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85" type="#_x0000_t75" style="width:62.25pt;height:21pt" o:ole="">
                  <v:imagedata r:id="rId132" o:title=""/>
                </v:shape>
                <o:OLEObject Type="Embed" ProgID="Equation.DSMT4" ShapeID="_x0000_i1085" DrawAspect="Content" ObjectID="_1639983274" r:id="rId133"/>
              </w:objec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3</w:t>
      </w:r>
      <w:r w:rsidRPr="002060BC">
        <w:rPr>
          <w:b w:val="0"/>
          <w:sz w:val="27"/>
          <w:szCs w:val="27"/>
          <w:lang w:val="pt-BR"/>
        </w:rPr>
        <w:t xml:space="preserve">: Mặt phẳng </w:t>
      </w:r>
      <w:r w:rsidRPr="002060BC">
        <w:rPr>
          <w:rFonts w:ascii="Arial" w:hAnsi="Arial" w:cs="Arial"/>
          <w:b w:val="0"/>
          <w:position w:val="-14"/>
          <w:sz w:val="27"/>
          <w:szCs w:val="27"/>
          <w:lang w:val="fr-FR" w:eastAsia="vi-VN"/>
        </w:rPr>
        <w:object w:dxaOrig="1260" w:dyaOrig="420">
          <v:shape id="_x0000_i1086" type="#_x0000_t75" style="width:63pt;height:21pt" o:ole="">
            <v:imagedata r:id="rId134" o:title=""/>
          </v:shape>
          <o:OLEObject Type="Embed" ProgID="Equation.DSMT4" ShapeID="_x0000_i1086" DrawAspect="Content" ObjectID="_1639983275" r:id="rId135"/>
        </w:object>
      </w:r>
      <w:r>
        <w:rPr>
          <w:rFonts w:ascii="Arial" w:hAnsi="Arial" w:cs="Arial"/>
          <w:b w:val="0"/>
          <w:sz w:val="27"/>
          <w:szCs w:val="27"/>
          <w:lang w:val="fr-FR" w:eastAsia="vi-VN"/>
        </w:rPr>
        <w:t xml:space="preserve"> </w:t>
      </w:r>
      <w:r w:rsidRPr="002060BC">
        <w:rPr>
          <w:sz w:val="27"/>
          <w:szCs w:val="27"/>
          <w:lang w:val="pt-BR"/>
        </w:rPr>
        <w:t>vuông góc</w:t>
      </w:r>
      <w:r w:rsidRPr="002060BC">
        <w:rPr>
          <w:b w:val="0"/>
          <w:sz w:val="27"/>
          <w:szCs w:val="27"/>
          <w:lang w:val="pt-BR"/>
        </w:rPr>
        <w:t xml:space="preserve"> với mặt phẳng</w:t>
      </w:r>
      <w:r w:rsidRPr="002060BC">
        <w:rPr>
          <w:sz w:val="27"/>
          <w:szCs w:val="27"/>
        </w:rPr>
        <w:t xml:space="preserve">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268"/>
      </w:tblGrid>
      <w:tr w:rsidR="003131E5" w:rsidRPr="002060BC" w:rsidTr="003131E5">
        <w:trPr>
          <w:trHeight w:val="362"/>
        </w:trPr>
        <w:tc>
          <w:tcPr>
            <w:tcW w:w="2660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7" type="#_x0000_t75" style="width:66pt;height:21pt" o:ole="">
                  <v:imagedata r:id="rId136" o:title=""/>
                </v:shape>
                <o:OLEObject Type="Embed" ProgID="Equation.DSMT4" ShapeID="_x0000_i1087" DrawAspect="Content" ObjectID="_1639983276" r:id="rId137"/>
              </w:object>
            </w:r>
          </w:p>
        </w:tc>
        <w:tc>
          <w:tcPr>
            <w:tcW w:w="2551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88" type="#_x0000_t75" style="width:74.25pt;height:21pt" o:ole="">
                  <v:imagedata r:id="rId138" o:title=""/>
                </v:shape>
                <o:OLEObject Type="Embed" ProgID="Equation.DSMT4" ShapeID="_x0000_i1088" DrawAspect="Content" ObjectID="_1639983277" r:id="rId139"/>
              </w:object>
            </w:r>
          </w:p>
        </w:tc>
        <w:tc>
          <w:tcPr>
            <w:tcW w:w="2552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9" type="#_x0000_t75" style="width:66pt;height:21pt" o:ole="">
                  <v:imagedata r:id="rId140" o:title=""/>
                </v:shape>
                <o:OLEObject Type="Embed" ProgID="Equation.DSMT4" ShapeID="_x0000_i1089" DrawAspect="Content" ObjectID="_1639983278" r:id="rId141"/>
              </w:object>
            </w:r>
          </w:p>
        </w:tc>
        <w:tc>
          <w:tcPr>
            <w:tcW w:w="2268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90" type="#_x0000_t75" style="width:66pt;height:21pt" o:ole="">
                  <v:imagedata r:id="rId142" o:title=""/>
                </v:shape>
                <o:OLEObject Type="Embed" ProgID="Equation.DSMT4" ShapeID="_x0000_i1090" DrawAspect="Content" ObjectID="_1639983279" r:id="rId143"/>
              </w:objec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4</w:t>
      </w:r>
      <w:r w:rsidRPr="002060BC">
        <w:rPr>
          <w:b w:val="0"/>
          <w:sz w:val="27"/>
          <w:szCs w:val="27"/>
          <w:lang w:val="pt-BR"/>
        </w:rPr>
        <w:t xml:space="preserve">: Một hộp thủy tinh dạng hình hộp chữ nhật, trong lòng có các kích thước như </w:t>
      </w:r>
      <w:r w:rsidRPr="002060BC">
        <w:rPr>
          <w:sz w:val="27"/>
          <w:szCs w:val="27"/>
          <w:lang w:val="pt-BR"/>
        </w:rPr>
        <w:t>hình 2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 xml:space="preserve">thì có thể chứa tối đa bao nhiêu lít nước?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820" w:dyaOrig="300">
                <v:shape id="_x0000_i1091" type="#_x0000_t75" style="width:41.25pt;height:15pt" o:ole="">
                  <v:imagedata r:id="rId144" o:title=""/>
                </v:shape>
                <o:OLEObject Type="Embed" ProgID="Equation.DSMT4" ShapeID="_x0000_i1091" DrawAspect="Content" ObjectID="_1639983280" r:id="rId145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639" w:dyaOrig="300">
                <v:shape id="_x0000_i1092" type="#_x0000_t75" style="width:32.25pt;height:15pt" o:ole="">
                  <v:imagedata r:id="rId146" o:title=""/>
                </v:shape>
                <o:OLEObject Type="Embed" ProgID="Equation.DSMT4" ShapeID="_x0000_i1092" DrawAspect="Content" ObjectID="_1639983281" r:id="rId14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880" w:dyaOrig="340">
                <v:shape id="_x0000_i1093" type="#_x0000_t75" style="width:44.25pt;height:17.25pt" o:ole="">
                  <v:imagedata r:id="rId148" o:title=""/>
                </v:shape>
                <o:OLEObject Type="Embed" ProgID="Equation.DSMT4" ShapeID="_x0000_i1093" DrawAspect="Content" ObjectID="_1639983282" r:id="rId14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720" w:dyaOrig="340">
                <v:shape id="_x0000_i1094" type="#_x0000_t75" style="width:36pt;height:17.25pt" o:ole="">
                  <v:imagedata r:id="rId150" o:title=""/>
                </v:shape>
                <o:OLEObject Type="Embed" ProgID="Equation.DSMT4" ShapeID="_x0000_i1094" DrawAspect="Content" ObjectID="_1639983283" r:id="rId15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. </w:t>
            </w:r>
          </w:p>
        </w:tc>
      </w:tr>
    </w:tbl>
    <w:p w:rsidR="003131E5" w:rsidRPr="002060BC" w:rsidRDefault="003131E5" w:rsidP="003131E5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5</w:t>
      </w:r>
      <w:r w:rsidRPr="002060BC">
        <w:rPr>
          <w:b w:val="0"/>
          <w:sz w:val="27"/>
          <w:szCs w:val="27"/>
          <w:lang w:val="pt-BR"/>
        </w:rPr>
        <w:t>: Hình lập phương có diện tích toàn phần là 294cm</w:t>
      </w:r>
      <w:r w:rsidRPr="002060BC">
        <w:rPr>
          <w:b w:val="0"/>
          <w:sz w:val="27"/>
          <w:szCs w:val="27"/>
          <w:vertAlign w:val="superscript"/>
          <w:lang w:val="pt-BR"/>
        </w:rPr>
        <w:t>2</w:t>
      </w:r>
      <w:r w:rsidRPr="002060BC">
        <w:rPr>
          <w:b w:val="0"/>
          <w:sz w:val="27"/>
          <w:szCs w:val="27"/>
          <w:lang w:val="pt-BR"/>
        </w:rPr>
        <w:t xml:space="preserve"> thì có thể tích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980" w:dyaOrig="360">
                <v:shape id="_x0000_i1095" type="#_x0000_t75" style="width:48.75pt;height:18pt" o:ole="">
                  <v:imagedata r:id="rId152" o:title=""/>
                </v:shape>
                <o:OLEObject Type="Embed" ProgID="Equation.DSMT4" ShapeID="_x0000_i1095" DrawAspect="Content" ObjectID="_1639983284" r:id="rId15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859" w:dyaOrig="360">
                <v:shape id="_x0000_i1096" type="#_x0000_t75" style="width:42.75pt;height:18pt" o:ole="">
                  <v:imagedata r:id="rId154" o:title=""/>
                </v:shape>
                <o:OLEObject Type="Embed" ProgID="Equation.DSMT4" ShapeID="_x0000_i1096" DrawAspect="Content" ObjectID="_1639983285" r:id="rId155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999" w:dyaOrig="360">
                <v:shape id="_x0000_i1097" type="#_x0000_t75" style="width:50.25pt;height:18pt" o:ole="">
                  <v:imagedata r:id="rId156" o:title=""/>
                </v:shape>
                <o:OLEObject Type="Embed" ProgID="Equation.DSMT4" ShapeID="_x0000_i1097" DrawAspect="Content" ObjectID="_1639983286" r:id="rId157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1120" w:dyaOrig="360">
                <v:shape id="_x0000_i1098" type="#_x0000_t75" style="width:55.5pt;height:18pt" o:ole="">
                  <v:imagedata r:id="rId158" o:title=""/>
                </v:shape>
                <o:OLEObject Type="Embed" ProgID="Equation.DSMT4" ShapeID="_x0000_i1098" DrawAspect="Content" ObjectID="_1639983287" r:id="rId159"/>
              </w:object>
            </w:r>
          </w:p>
        </w:tc>
      </w:tr>
    </w:tbl>
    <w:p w:rsidR="003131E5" w:rsidRPr="002060BC" w:rsidRDefault="003131E5" w:rsidP="003131E5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sz w:val="27"/>
          <w:szCs w:val="27"/>
          <w:lang w:val="pt-BR"/>
        </w:rPr>
        <w:t>Phần II.</w:t>
      </w:r>
      <w:r w:rsidRPr="002060BC">
        <w:rPr>
          <w:b w:val="0"/>
          <w:sz w:val="27"/>
          <w:szCs w:val="27"/>
          <w:lang w:val="pt-BR"/>
        </w:rPr>
        <w:t xml:space="preserve"> </w:t>
      </w:r>
      <w:r w:rsidRPr="002060BC">
        <w:rPr>
          <w:sz w:val="27"/>
          <w:szCs w:val="27"/>
          <w:lang w:val="pt-BR"/>
        </w:rPr>
        <w:t>TỰ LUẬN</w:t>
      </w:r>
      <w:r w:rsidRPr="002060BC">
        <w:rPr>
          <w:i/>
          <w:sz w:val="27"/>
          <w:szCs w:val="27"/>
          <w:lang w:val="pt-BR"/>
        </w:rPr>
        <w:t xml:space="preserve"> (5,0 điểm)</w:t>
      </w:r>
      <w:r w:rsidRPr="002060BC">
        <w:rPr>
          <w:b w:val="0"/>
          <w:sz w:val="27"/>
          <w:szCs w:val="27"/>
          <w:lang w:val="pt-BR"/>
        </w:rPr>
        <w:t xml:space="preserve">: </w: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1. (1,5 điểm)</w:t>
      </w:r>
    </w:p>
    <w:p w:rsidR="003131E5" w:rsidRPr="002060BC" w:rsidRDefault="003131E5" w:rsidP="003131E5">
      <w:pPr>
        <w:numPr>
          <w:ilvl w:val="0"/>
          <w:numId w:val="6"/>
        </w:numPr>
        <w:jc w:val="both"/>
        <w:rPr>
          <w:sz w:val="27"/>
          <w:szCs w:val="27"/>
        </w:rPr>
      </w:pPr>
      <w:r w:rsidRPr="002060BC">
        <w:rPr>
          <w:b w:val="0"/>
          <w:sz w:val="27"/>
          <w:szCs w:val="27"/>
        </w:rPr>
        <w:t>Giải phương trình sau:</w:t>
      </w:r>
      <w:r w:rsidRPr="002060BC">
        <w:rPr>
          <w:sz w:val="27"/>
          <w:szCs w:val="27"/>
        </w:rPr>
        <w:t xml:space="preserve"> </w:t>
      </w:r>
      <w:r w:rsidRPr="002060BC">
        <w:rPr>
          <w:i/>
          <w:position w:val="-6"/>
          <w:sz w:val="27"/>
          <w:szCs w:val="27"/>
        </w:rPr>
        <w:object w:dxaOrig="1660" w:dyaOrig="279">
          <v:shape id="_x0000_i1099" type="#_x0000_t75" style="width:83.25pt;height:14.25pt" o:ole="">
            <v:imagedata r:id="rId160" o:title=""/>
          </v:shape>
          <o:OLEObject Type="Embed" ProgID="Equation.DSMT4" ShapeID="_x0000_i1099" DrawAspect="Content" ObjectID="_1639983288" r:id="rId161"/>
        </w:object>
      </w:r>
    </w:p>
    <w:p w:rsidR="003131E5" w:rsidRPr="002060BC" w:rsidRDefault="003131E5" w:rsidP="003131E5">
      <w:pPr>
        <w:numPr>
          <w:ilvl w:val="0"/>
          <w:numId w:val="6"/>
        </w:numPr>
        <w:jc w:val="both"/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Giải bất phương trình sau và biểu diễn tập nghiệm trên trục số: </w:t>
      </w:r>
      <w:r w:rsidRPr="00EA7368">
        <w:rPr>
          <w:rFonts w:eastAsia="Calibri"/>
          <w:b w:val="0"/>
          <w:position w:val="-6"/>
          <w:sz w:val="27"/>
          <w:szCs w:val="27"/>
        </w:rPr>
        <w:object w:dxaOrig="1100" w:dyaOrig="279">
          <v:shape id="_x0000_i1100" type="#_x0000_t75" style="width:54.75pt;height:14.25pt" o:ole="">
            <v:imagedata r:id="rId162" o:title=""/>
          </v:shape>
          <o:OLEObject Type="Embed" ProgID="Equation.DSMT4" ShapeID="_x0000_i1100" DrawAspect="Content" ObjectID="_1639983289" r:id="rId163"/>
        </w:objec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2</w:t>
      </w:r>
      <w:r w:rsidRPr="002060BC">
        <w:rPr>
          <w:i/>
          <w:sz w:val="27"/>
          <w:szCs w:val="27"/>
        </w:rPr>
        <w:t xml:space="preserve">. </w:t>
      </w:r>
      <w:r w:rsidRPr="002060BC">
        <w:rPr>
          <w:sz w:val="27"/>
          <w:szCs w:val="27"/>
        </w:rPr>
        <w:t>(1,0 điểm)</w:t>
      </w:r>
    </w:p>
    <w:p w:rsidR="003131E5" w:rsidRPr="002060BC" w:rsidRDefault="003131E5" w:rsidP="003131E5">
      <w:pPr>
        <w:numPr>
          <w:ilvl w:val="0"/>
          <w:numId w:val="7"/>
        </w:numPr>
        <w:jc w:val="both"/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Cho biết </w:t>
      </w:r>
      <w:r w:rsidRPr="002060BC">
        <w:rPr>
          <w:b w:val="0"/>
          <w:position w:val="-10"/>
          <w:sz w:val="27"/>
          <w:szCs w:val="27"/>
        </w:rPr>
        <w:object w:dxaOrig="680" w:dyaOrig="279">
          <v:shape id="_x0000_i1101" type="#_x0000_t75" style="width:33.75pt;height:14.25pt" o:ole="">
            <v:imagedata r:id="rId164" o:title=""/>
          </v:shape>
          <o:OLEObject Type="Embed" ProgID="Equation.DSMT4" ShapeID="_x0000_i1101" DrawAspect="Content" ObjectID="_1639983290" r:id="rId165"/>
        </w:object>
      </w:r>
      <w:r w:rsidRPr="002060BC">
        <w:rPr>
          <w:b w:val="0"/>
          <w:sz w:val="27"/>
          <w:szCs w:val="27"/>
        </w:rPr>
        <w:t xml:space="preserve"> chứng tỏ rằng </w:t>
      </w:r>
      <w:r w:rsidRPr="002060BC">
        <w:rPr>
          <w:b w:val="0"/>
          <w:position w:val="-12"/>
          <w:sz w:val="27"/>
          <w:szCs w:val="27"/>
        </w:rPr>
        <w:object w:dxaOrig="2740" w:dyaOrig="340">
          <v:shape id="_x0000_i1102" type="#_x0000_t75" style="width:135.75pt;height:17.25pt" o:ole="">
            <v:imagedata r:id="rId166" o:title=""/>
          </v:shape>
          <o:OLEObject Type="Embed" ProgID="Equation.DSMT4" ShapeID="_x0000_i1102" DrawAspect="Content" ObjectID="_1639983291" r:id="rId167"/>
        </w:object>
      </w:r>
      <w:r w:rsidRPr="002060BC">
        <w:rPr>
          <w:b w:val="0"/>
          <w:sz w:val="27"/>
          <w:szCs w:val="27"/>
        </w:rPr>
        <w:t>.</w:t>
      </w:r>
    </w:p>
    <w:p w:rsidR="003131E5" w:rsidRPr="002060BC" w:rsidRDefault="003131E5" w:rsidP="003131E5">
      <w:pPr>
        <w:pStyle w:val="ListParagraph"/>
        <w:numPr>
          <w:ilvl w:val="0"/>
          <w:numId w:val="7"/>
        </w:numPr>
        <w:rPr>
          <w:i/>
          <w:sz w:val="27"/>
          <w:szCs w:val="27"/>
        </w:rPr>
      </w:pPr>
      <w:r w:rsidRPr="002060BC">
        <w:rPr>
          <w:sz w:val="27"/>
          <w:szCs w:val="27"/>
        </w:rPr>
        <w:t>Giải phương trình sau:</w:t>
      </w:r>
      <w:r w:rsidRPr="002060BC">
        <w:rPr>
          <w:b/>
          <w:sz w:val="27"/>
          <w:szCs w:val="27"/>
        </w:rPr>
        <w:t xml:space="preserve"> </w:t>
      </w:r>
      <w:r w:rsidRPr="002060BC">
        <w:rPr>
          <w:b/>
          <w:position w:val="-26"/>
          <w:sz w:val="27"/>
          <w:szCs w:val="27"/>
        </w:rPr>
        <w:object w:dxaOrig="5000" w:dyaOrig="680">
          <v:shape id="_x0000_i1103" type="#_x0000_t75" style="width:250.5pt;height:33.75pt" o:ole="">
            <v:imagedata r:id="rId168" o:title=""/>
          </v:shape>
          <o:OLEObject Type="Embed" ProgID="Equation.DSMT4" ShapeID="_x0000_i1103" DrawAspect="Content" ObjectID="_1639983292" r:id="rId169"/>
        </w:objec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3</w:t>
      </w:r>
      <w:r w:rsidRPr="002060BC">
        <w:rPr>
          <w:i/>
          <w:sz w:val="27"/>
          <w:szCs w:val="27"/>
        </w:rPr>
        <w:t xml:space="preserve">. </w:t>
      </w:r>
      <w:r w:rsidRPr="002060BC">
        <w:rPr>
          <w:sz w:val="27"/>
          <w:szCs w:val="27"/>
        </w:rPr>
        <w:t>(2,5 điểm)</w: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Cho tam giác </w:t>
      </w:r>
      <w:r>
        <w:rPr>
          <w:b w:val="0"/>
          <w:sz w:val="27"/>
          <w:szCs w:val="27"/>
        </w:rPr>
        <w:t>nhọn DEF</w:t>
      </w:r>
      <w:r w:rsidRPr="002060BC">
        <w:rPr>
          <w:b w:val="0"/>
          <w:sz w:val="27"/>
          <w:szCs w:val="27"/>
        </w:rPr>
        <w:t>, hai đường cao EM và FN cắt nhau tại I.</w:t>
      </w:r>
    </w:p>
    <w:p w:rsidR="003131E5" w:rsidRPr="002060BC" w:rsidRDefault="003131E5" w:rsidP="003131E5">
      <w:pPr>
        <w:pStyle w:val="ListParagraph"/>
        <w:ind w:left="360"/>
        <w:rPr>
          <w:sz w:val="27"/>
          <w:szCs w:val="27"/>
        </w:rPr>
      </w:pPr>
      <w:r w:rsidRPr="002060BC">
        <w:rPr>
          <w:sz w:val="27"/>
          <w:szCs w:val="27"/>
        </w:rPr>
        <w:t>a. Chứng minh</w:t>
      </w:r>
      <w:r>
        <w:rPr>
          <w:sz w:val="27"/>
          <w:szCs w:val="27"/>
        </w:rPr>
        <w:t xml:space="preserve"> hai</w:t>
      </w:r>
      <w:r w:rsidRPr="002060BC">
        <w:rPr>
          <w:sz w:val="27"/>
          <w:szCs w:val="27"/>
        </w:rPr>
        <w:t xml:space="preserve"> tam giác DME và DNF đồng dạng; </w:t>
      </w:r>
    </w:p>
    <w:p w:rsidR="003131E5" w:rsidRPr="002060BC" w:rsidRDefault="003131E5" w:rsidP="003131E5">
      <w:pPr>
        <w:pStyle w:val="ListParagraph"/>
        <w:ind w:left="360"/>
        <w:rPr>
          <w:sz w:val="27"/>
          <w:szCs w:val="27"/>
        </w:rPr>
      </w:pPr>
      <w:r w:rsidRPr="002060BC">
        <w:rPr>
          <w:sz w:val="27"/>
          <w:szCs w:val="27"/>
        </w:rPr>
        <w:t xml:space="preserve">b. Chứng minh </w:t>
      </w:r>
      <w:r w:rsidRPr="002060BC">
        <w:rPr>
          <w:position w:val="-12"/>
          <w:sz w:val="27"/>
          <w:szCs w:val="27"/>
        </w:rPr>
        <w:object w:dxaOrig="1540" w:dyaOrig="340">
          <v:shape id="_x0000_i1104" type="#_x0000_t75" style="width:77.25pt;height:17.25pt" o:ole="">
            <v:imagedata r:id="rId170" o:title=""/>
          </v:shape>
          <o:OLEObject Type="Embed" ProgID="Equation.DSMT4" ShapeID="_x0000_i1104" DrawAspect="Content" ObjectID="_1639983293" r:id="rId171"/>
        </w:object>
      </w:r>
      <w:r w:rsidRPr="002060BC">
        <w:rPr>
          <w:sz w:val="27"/>
          <w:szCs w:val="27"/>
        </w:rPr>
        <w:t>;</w:t>
      </w:r>
    </w:p>
    <w:p w:rsidR="003131E5" w:rsidRPr="002060BC" w:rsidRDefault="003131E5" w:rsidP="003131E5">
      <w:pPr>
        <w:pStyle w:val="ListParagraph"/>
        <w:numPr>
          <w:ilvl w:val="0"/>
          <w:numId w:val="6"/>
        </w:numPr>
        <w:rPr>
          <w:sz w:val="27"/>
          <w:szCs w:val="27"/>
        </w:rPr>
      </w:pPr>
      <w:r w:rsidRPr="002060BC">
        <w:rPr>
          <w:sz w:val="27"/>
          <w:szCs w:val="27"/>
        </w:rPr>
        <w:t xml:space="preserve">Cho biết </w:t>
      </w:r>
      <w:r w:rsidRPr="002060BC">
        <w:rPr>
          <w:position w:val="-6"/>
          <w:sz w:val="27"/>
          <w:szCs w:val="27"/>
        </w:rPr>
        <w:object w:dxaOrig="1160" w:dyaOrig="380">
          <v:shape id="_x0000_i1105" type="#_x0000_t75" style="width:57.75pt;height:18.75pt" o:ole="">
            <v:imagedata r:id="rId172" o:title=""/>
          </v:shape>
          <o:OLEObject Type="Embed" ProgID="Equation.DSMT4" ShapeID="_x0000_i1105" DrawAspect="Content" ObjectID="_1639983294" r:id="rId173"/>
        </w:object>
      </w:r>
      <w:r w:rsidRPr="002060BC">
        <w:rPr>
          <w:sz w:val="27"/>
          <w:szCs w:val="27"/>
        </w:rPr>
        <w:t xml:space="preserve">. Chứng tỏ rằng </w:t>
      </w:r>
      <w:r w:rsidRPr="002060BC">
        <w:rPr>
          <w:position w:val="-30"/>
          <w:sz w:val="27"/>
          <w:szCs w:val="27"/>
        </w:rPr>
        <w:object w:dxaOrig="1420" w:dyaOrig="800">
          <v:shape id="_x0000_i1106" type="#_x0000_t75" style="width:69.75pt;height:39.75pt" o:ole="">
            <v:imagedata r:id="rId174" o:title=""/>
          </v:shape>
          <o:OLEObject Type="Embed" ProgID="Equation.DSMT4" ShapeID="_x0000_i1106" DrawAspect="Content" ObjectID="_1639983295" r:id="rId175"/>
        </w:object>
      </w:r>
    </w:p>
    <w:p w:rsidR="003131E5" w:rsidRPr="002060BC" w:rsidRDefault="003131E5" w:rsidP="003131E5">
      <w:pPr>
        <w:pStyle w:val="ListParagraph"/>
        <w:ind w:left="0"/>
        <w:rPr>
          <w:i/>
          <w:sz w:val="27"/>
          <w:szCs w:val="27"/>
        </w:rPr>
      </w:pPr>
    </w:p>
    <w:p w:rsidR="003131E5" w:rsidRDefault="003131E5" w:rsidP="003131E5">
      <w:pPr>
        <w:jc w:val="center"/>
        <w:rPr>
          <w:b w:val="0"/>
          <w:bCs/>
          <w:sz w:val="27"/>
          <w:szCs w:val="27"/>
          <w:lang w:val="pt-BR"/>
        </w:rPr>
        <w:sectPr w:rsidR="003131E5" w:rsidSect="00E52DCC">
          <w:headerReference w:type="even" r:id="rId176"/>
          <w:headerReference w:type="default" r:id="rId177"/>
          <w:footerReference w:type="even" r:id="rId178"/>
          <w:footerReference w:type="default" r:id="rId179"/>
          <w:headerReference w:type="first" r:id="rId180"/>
          <w:footerReference w:type="first" r:id="rId181"/>
          <w:pgSz w:w="11906" w:h="16838"/>
          <w:pgMar w:top="567" w:right="851" w:bottom="851" w:left="851" w:header="709" w:footer="288" w:gutter="0"/>
          <w:cols w:space="708"/>
          <w:titlePg/>
          <w:docGrid w:linePitch="360"/>
        </w:sectPr>
      </w:pPr>
      <w:r w:rsidRPr="002060BC">
        <w:rPr>
          <w:b w:val="0"/>
          <w:bCs/>
          <w:sz w:val="27"/>
          <w:szCs w:val="27"/>
          <w:lang w:val="pt-BR"/>
        </w:rPr>
        <w:t>===== HẾT=====</w:t>
      </w: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BE2" w:rsidRPr="002060BC" w:rsidTr="008E0398">
        <w:tc>
          <w:tcPr>
            <w:tcW w:w="4008" w:type="dxa"/>
          </w:tcPr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  <w:lang w:val="vi-VN"/>
              </w:rPr>
            </w:pPr>
            <w:r w:rsidRPr="004B0462">
              <w:rPr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:rsidR="000B1BE2" w:rsidRPr="004B0462" w:rsidRDefault="00054349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>
              <w:rPr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u8HfJQIAAEoEAAAOAAAAZHJzL2Uyb0RvYy54bWysVNtu2zAMfR+wfxD0ntjO7F6MOEVhJ3vp 1gLtPkCR5FiYLQqSEicY9u+jlAvS7WUY5geZMsXDQ/LI84f90JOdtE6Brmg2TSmRmoNQelPRb2+r yR0lzjMtWA9aVvQgHX1YfPwwH00pZ9BBL6QlCKJdOZqKdt6bMkkc7+TA3BSM1OhswQ7M49ZuEmHZ iOhDn8zS9CYZwQpjgUvn8GtzdNJFxG9byf1z2zrpSV9R5ObjauO6DmuymLNyY5npFD/RYP/AYmBK Y9ILVMM8I1ur/oAaFLfgoPVTDkMCbau4jDVgNVn6WzWvHTMy1oLNcebSJvf/YPnX3YslSlS0oESz AUf06i1Tm86TR2thJDVojW0ES4rQrdG4EoNq/WJDvXyvX80T8O+OaKg7pjcysn47GITKQkTyLiRs nMGc6/ELCDzDth5i6/atHQIkNoXs44QOlwnJvSccP2ZpcTu7Rar87EtYeQ401vnPEgYSjIq6Ux2X ArKYhu2enA+0WHkOCFk1rFTfRzn0mowVvS9mRQxw0CsRnOGYs5t13VuyY0FQ8Yk1ouf6mIWtFhGs k0wsT7Znqj/amLzXAQ8LQzon66iYH/fp/fJueZdP8tnNcpKnTTN5XNX55GaV3RbNp6aum+xnoJbl ZaeEkDqwO6s3y/9OHad7dNTdRb+XNiTv0WO/kOz5HUnHyYZhHmWxBnF4seeJo2Dj4dPlCjfieo/2 9S9g8Qs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NK7wd8lAgAASg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0B1BE2" w:rsidRPr="004B0462">
              <w:rPr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 w:rsidRPr="004B0462">
              <w:rPr>
                <w:sz w:val="27"/>
                <w:szCs w:val="27"/>
              </w:rPr>
              <w:t>KIỂM TRA HỌC KỲ II NĂM HỌC 2018-2019</w:t>
            </w:r>
          </w:p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 w:rsidRPr="004B0462">
              <w:rPr>
                <w:sz w:val="27"/>
                <w:szCs w:val="27"/>
              </w:rPr>
              <w:t>Môn: TOÁN – LỚP 8</w:t>
            </w:r>
          </w:p>
        </w:tc>
      </w:tr>
      <w:tr w:rsidR="000B1BE2" w:rsidRPr="002060BC" w:rsidTr="008E0398">
        <w:tc>
          <w:tcPr>
            <w:tcW w:w="10528" w:type="dxa"/>
            <w:gridSpan w:val="2"/>
            <w:vAlign w:val="center"/>
          </w:tcPr>
          <w:p w:rsidR="000B1BE2" w:rsidRPr="004B0462" w:rsidRDefault="000B1BE2" w:rsidP="008E0398">
            <w:pPr>
              <w:spacing w:before="120" w:after="120" w:line="288" w:lineRule="auto"/>
              <w:jc w:val="center"/>
              <w:rPr>
                <w:b w:val="0"/>
                <w:sz w:val="27"/>
                <w:szCs w:val="27"/>
              </w:rPr>
            </w:pPr>
            <w:r>
              <w:rPr>
                <w:sz w:val="27"/>
                <w:szCs w:val="27"/>
              </w:rPr>
              <w:t>ĐÁP ÁN VÀ HƯỚNG DẪN CHẤM – MÃ ĐỀ B</w:t>
            </w:r>
          </w:p>
        </w:tc>
      </w:tr>
    </w:tbl>
    <w:p w:rsidR="000B1BE2" w:rsidRPr="00565560" w:rsidRDefault="000B1BE2" w:rsidP="000B1BE2">
      <w:pPr>
        <w:rPr>
          <w:b w:val="0"/>
          <w:sz w:val="12"/>
        </w:rPr>
      </w:pPr>
    </w:p>
    <w:p w:rsidR="000B1BE2" w:rsidRPr="004B0462" w:rsidRDefault="000B1BE2" w:rsidP="000B1BE2">
      <w:pPr>
        <w:rPr>
          <w:b w:val="0"/>
          <w:sz w:val="27"/>
          <w:szCs w:val="27"/>
          <w:lang w:val="pt-BR"/>
        </w:rPr>
      </w:pPr>
      <w:r w:rsidRPr="004B0462">
        <w:rPr>
          <w:bCs/>
          <w:sz w:val="27"/>
          <w:szCs w:val="27"/>
          <w:lang w:val="pt-BR"/>
        </w:rPr>
        <w:t>PHẦN I. TRẮC NGHIỆM KHÁCH QUAN</w:t>
      </w:r>
      <w:r w:rsidRPr="004B0462">
        <w:rPr>
          <w:bCs/>
          <w:i/>
          <w:sz w:val="27"/>
          <w:szCs w:val="27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1"/>
        <w:gridCol w:w="643"/>
        <w:gridCol w:w="643"/>
        <w:gridCol w:w="643"/>
        <w:gridCol w:w="643"/>
        <w:gridCol w:w="643"/>
        <w:gridCol w:w="643"/>
        <w:gridCol w:w="643"/>
        <w:gridCol w:w="643"/>
        <w:gridCol w:w="643"/>
        <w:gridCol w:w="647"/>
        <w:gridCol w:w="647"/>
        <w:gridCol w:w="647"/>
        <w:gridCol w:w="647"/>
        <w:gridCol w:w="647"/>
        <w:gridCol w:w="647"/>
      </w:tblGrid>
      <w:tr w:rsidR="000B1BE2" w:rsidRPr="006B2084" w:rsidTr="008E0398"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Câu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2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3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4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5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6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7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8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9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0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1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2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3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4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5</w:t>
            </w:r>
          </w:p>
        </w:tc>
      </w:tr>
      <w:tr w:rsidR="000B1BE2" w:rsidRPr="006B2084" w:rsidTr="008E0398"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Đ/án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D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D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</w:tr>
    </w:tbl>
    <w:p w:rsidR="000B1BE2" w:rsidRDefault="000B1BE2" w:rsidP="000B1BE2">
      <w:pPr>
        <w:rPr>
          <w:b w:val="0"/>
        </w:rPr>
      </w:pPr>
    </w:p>
    <w:p w:rsidR="000B1BE2" w:rsidRDefault="000B1BE2" w:rsidP="000B1BE2">
      <w:pPr>
        <w:rPr>
          <w:b w:val="0"/>
        </w:rPr>
      </w:pPr>
      <w:r>
        <w:t>B. TỰ LUẬN (</w:t>
      </w:r>
      <w:r w:rsidRPr="004B0462">
        <w:rPr>
          <w:i/>
        </w:rPr>
        <w:t>5,0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94"/>
        <w:gridCol w:w="914"/>
        <w:gridCol w:w="7584"/>
        <w:gridCol w:w="1028"/>
      </w:tblGrid>
      <w:tr w:rsidR="000B1BE2" w:rsidRPr="008207F1" w:rsidTr="008E0398">
        <w:tc>
          <w:tcPr>
            <w:tcW w:w="894" w:type="dxa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Câu</w:t>
            </w:r>
          </w:p>
        </w:tc>
        <w:tc>
          <w:tcPr>
            <w:tcW w:w="914" w:type="dxa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 xml:space="preserve">Ý </w:t>
            </w:r>
          </w:p>
        </w:tc>
        <w:tc>
          <w:tcPr>
            <w:tcW w:w="7584" w:type="dxa"/>
            <w:tcBorders>
              <w:bottom w:val="single" w:sz="4" w:space="0" w:color="000000"/>
            </w:tcBorders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Nội Dung</w:t>
            </w:r>
          </w:p>
        </w:tc>
        <w:tc>
          <w:tcPr>
            <w:tcW w:w="1028" w:type="dxa"/>
            <w:tcBorders>
              <w:bottom w:val="single" w:sz="4" w:space="0" w:color="000000"/>
            </w:tcBorders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Điểm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Pr="00833757" w:rsidRDefault="000B1BE2" w:rsidP="008E0398">
            <w:pPr>
              <w:jc w:val="center"/>
              <w:rPr>
                <w:b w:val="0"/>
              </w:rPr>
            </w:pPr>
            <w:r w:rsidRPr="00833757">
              <w:t>1</w:t>
            </w:r>
          </w:p>
          <w:p w:rsidR="000B1BE2" w:rsidRPr="00833757" w:rsidRDefault="000B1BE2" w:rsidP="008E0398">
            <w:pPr>
              <w:jc w:val="center"/>
              <w:rPr>
                <w:b w:val="0"/>
              </w:rPr>
            </w:pPr>
            <w:r w:rsidRPr="00833757">
              <w:t>1,5 điểm</w:t>
            </w:r>
          </w:p>
        </w:tc>
        <w:tc>
          <w:tcPr>
            <w:tcW w:w="914" w:type="dxa"/>
            <w:vMerge w:val="restart"/>
          </w:tcPr>
          <w:p w:rsidR="000B1BE2" w:rsidRPr="004B046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a.</w:t>
            </w:r>
          </w:p>
          <w:p w:rsidR="000B1BE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0,75</w:t>
            </w:r>
          </w:p>
          <w:p w:rsidR="000B1BE2" w:rsidRPr="004B0462" w:rsidRDefault="000B1BE2" w:rsidP="008E0398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điểm</w:t>
            </w:r>
          </w:p>
        </w:tc>
        <w:tc>
          <w:tcPr>
            <w:tcW w:w="7584" w:type="dxa"/>
            <w:tcBorders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  <w:i/>
                <w:position w:val="-6"/>
              </w:rPr>
            </w:pPr>
            <w:r w:rsidRPr="009D0CA5">
              <w:rPr>
                <w:b w:val="0"/>
              </w:rPr>
              <w:t xml:space="preserve">Giải phương trình sau: </w:t>
            </w:r>
            <w:r w:rsidRPr="009D0CA5">
              <w:rPr>
                <w:b w:val="0"/>
                <w:i/>
                <w:position w:val="-6"/>
              </w:rPr>
              <w:object w:dxaOrig="1600" w:dyaOrig="279">
                <v:shape id="_x0000_i1107" type="#_x0000_t75" style="width:80.25pt;height:14.25pt" o:ole="">
                  <v:imagedata r:id="rId182" o:title=""/>
                </v:shape>
                <o:OLEObject Type="Embed" ProgID="Equation.DSMT4" ShapeID="_x0000_i1107" DrawAspect="Content" ObjectID="_1639983296" r:id="rId183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i/>
                <w:position w:val="-6"/>
              </w:rPr>
              <w:object w:dxaOrig="3680" w:dyaOrig="279">
                <v:shape id="_x0000_i1108" type="#_x0000_t75" style="width:183.75pt;height:14.25pt" o:ole="">
                  <v:imagedata r:id="rId184" o:title=""/>
                </v:shape>
                <o:OLEObject Type="Embed" ProgID="Equation.DSMT4" ShapeID="_x0000_i1108" DrawAspect="Content" ObjectID="_1639983297" r:id="rId185"/>
              </w:object>
            </w:r>
          </w:p>
        </w:tc>
        <w:tc>
          <w:tcPr>
            <w:tcW w:w="1028" w:type="dxa"/>
            <w:tcBorders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  <w:i/>
              </w:rPr>
            </w:pPr>
            <w:r w:rsidRPr="009D0CA5">
              <w:rPr>
                <w:b w:val="0"/>
                <w:i/>
                <w:position w:val="-6"/>
              </w:rPr>
              <w:object w:dxaOrig="1080" w:dyaOrig="279">
                <v:shape id="_x0000_i1109" type="#_x0000_t75" style="width:54pt;height:14.25pt" o:ole="">
                  <v:imagedata r:id="rId186" o:title=""/>
                </v:shape>
                <o:OLEObject Type="Embed" ProgID="Equation.DSMT4" ShapeID="_x0000_i1109" DrawAspect="Content" ObjectID="_1639983298" r:id="rId187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position w:val="-6"/>
              </w:rPr>
            </w:pPr>
            <w:r w:rsidRPr="00833757">
              <w:rPr>
                <w:position w:val="-6"/>
              </w:rPr>
              <w:t>b</w:t>
            </w:r>
            <w:r>
              <w:rPr>
                <w:position w:val="-6"/>
              </w:rPr>
              <w:t>.</w:t>
            </w:r>
          </w:p>
          <w:p w:rsidR="000B1BE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0,75</w:t>
            </w:r>
          </w:p>
          <w:p w:rsidR="000B1BE2" w:rsidRPr="00833757" w:rsidRDefault="000B1BE2" w:rsidP="008E0398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pStyle w:val="ListParagraph"/>
              <w:ind w:left="0"/>
              <w:rPr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Giải bất phương trình sau và biểu diễn tập nghiệm trên trục số: </w:t>
            </w:r>
            <w:r w:rsidRPr="00EA7368">
              <w:rPr>
                <w:position w:val="-6"/>
                <w:sz w:val="26"/>
                <w:szCs w:val="26"/>
              </w:rPr>
              <w:object w:dxaOrig="1040" w:dyaOrig="279">
                <v:shape id="_x0000_i1110" type="#_x0000_t75" style="width:51.75pt;height:14.25pt" o:ole="">
                  <v:imagedata r:id="rId188" o:title=""/>
                </v:shape>
                <o:OLEObject Type="Embed" ProgID="Equation.DSMT4" ShapeID="_x0000_i1110" DrawAspect="Content" ObjectID="_1639983299" r:id="rId189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EA7368">
              <w:rPr>
                <w:rFonts w:eastAsia="Calibri"/>
                <w:b w:val="0"/>
                <w:position w:val="-6"/>
              </w:rPr>
              <w:object w:dxaOrig="2100" w:dyaOrig="279">
                <v:shape id="_x0000_i1111" type="#_x0000_t75" style="width:105pt;height:14.25pt" o:ole="">
                  <v:imagedata r:id="rId190" o:title=""/>
                </v:shape>
                <o:OLEObject Type="Embed" ProgID="Equation.DSMT4" ShapeID="_x0000_i1111" DrawAspect="Content" ObjectID="_1639983300" r:id="rId191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EA7368">
              <w:rPr>
                <w:rFonts w:eastAsia="Calibri"/>
                <w:b w:val="0"/>
                <w:position w:val="-26"/>
              </w:rPr>
              <w:object w:dxaOrig="980" w:dyaOrig="680">
                <v:shape id="_x0000_i1112" type="#_x0000_t75" style="width:49.5pt;height:33.75pt" o:ole="">
                  <v:imagedata r:id="rId192" o:title=""/>
                </v:shape>
                <o:OLEObject Type="Embed" ProgID="Equation.DSMT4" ShapeID="_x0000_i1112" DrawAspect="Content" ObjectID="_1639983301" r:id="rId193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  <w:tcBorders>
              <w:bottom w:val="single" w:sz="4" w:space="0" w:color="000000"/>
            </w:tcBorders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Biểu diễn đúng tập nghiệm trên trục số </w: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</w:rPr>
            </w:pPr>
            <w:r>
              <w:t>2</w:t>
            </w:r>
          </w:p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1,0 điểm</w:t>
            </w:r>
          </w:p>
        </w:tc>
        <w:tc>
          <w:tcPr>
            <w:tcW w:w="914" w:type="dxa"/>
            <w:vMerge w:val="restart"/>
            <w:tcBorders>
              <w:top w:val="single" w:sz="4" w:space="0" w:color="000000"/>
            </w:tcBorders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a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Cho biết </w:t>
            </w:r>
            <w:r w:rsidRPr="009D0CA5">
              <w:rPr>
                <w:b w:val="0"/>
                <w:position w:val="-10"/>
              </w:rPr>
              <w:object w:dxaOrig="680" w:dyaOrig="279">
                <v:shape id="_x0000_i1113" type="#_x0000_t75" style="width:33.75pt;height:14.25pt" o:ole="">
                  <v:imagedata r:id="rId164" o:title=""/>
                </v:shape>
                <o:OLEObject Type="Embed" ProgID="Equation.DSMT4" ShapeID="_x0000_i1113" DrawAspect="Content" ObjectID="_1639983302" r:id="rId194"/>
              </w:object>
            </w:r>
            <w:r w:rsidRPr="009D0CA5">
              <w:rPr>
                <w:b w:val="0"/>
              </w:rPr>
              <w:t xml:space="preserve"> chứng tỏ rằng </w:t>
            </w:r>
            <w:r w:rsidRPr="009D0CA5">
              <w:rPr>
                <w:b w:val="0"/>
                <w:position w:val="-12"/>
              </w:rPr>
              <w:object w:dxaOrig="2740" w:dyaOrig="340">
                <v:shape id="_x0000_i1114" type="#_x0000_t75" style="width:135.75pt;height:17.25pt" o:ole="">
                  <v:imagedata r:id="rId195" o:title=""/>
                </v:shape>
                <o:OLEObject Type="Embed" ProgID="Equation.DSMT4" ShapeID="_x0000_i1114" DrawAspect="Content" ObjectID="_1639983303" r:id="rId196"/>
              </w:object>
            </w:r>
            <w:r w:rsidRPr="009D0CA5">
              <w:rPr>
                <w:b w:val="0"/>
              </w:rPr>
              <w:t>.</w: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10"/>
              </w:rPr>
              <w:object w:dxaOrig="2120" w:dyaOrig="320">
                <v:shape id="_x0000_i1115" type="#_x0000_t75" style="width:106.5pt;height:15.75pt" o:ole="">
                  <v:imagedata r:id="rId197" o:title=""/>
                </v:shape>
                <o:OLEObject Type="Embed" ProgID="Equation.DSMT4" ShapeID="_x0000_i1115" DrawAspect="Content" ObjectID="_1639983304" r:id="rId198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4D6B77">
              <w:rPr>
                <w:b w:val="0"/>
                <w:position w:val="-10"/>
              </w:rPr>
              <w:object w:dxaOrig="3019" w:dyaOrig="320">
                <v:shape id="_x0000_i1116" type="#_x0000_t75" style="width:150.75pt;height:15.75pt" o:ole="">
                  <v:imagedata r:id="rId199" o:title=""/>
                </v:shape>
                <o:OLEObject Type="Embed" ProgID="Equation.DSMT4" ShapeID="_x0000_i1116" DrawAspect="Content" ObjectID="_1639983305" r:id="rId200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b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pStyle w:val="ListParagraph"/>
              <w:ind w:left="0"/>
              <w:rPr>
                <w:i/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Giải phương trình sau: </w:t>
            </w:r>
          </w:p>
          <w:p w:rsidR="000B1BE2" w:rsidRPr="009D0CA5" w:rsidRDefault="000B1BE2" w:rsidP="008E0398">
            <w:pPr>
              <w:pStyle w:val="ListParagraph"/>
              <w:rPr>
                <w:i/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           </w:t>
            </w:r>
            <w:r w:rsidRPr="009D0CA5">
              <w:rPr>
                <w:position w:val="-26"/>
                <w:sz w:val="26"/>
                <w:szCs w:val="26"/>
              </w:rPr>
              <w:object w:dxaOrig="4940" w:dyaOrig="680">
                <v:shape id="_x0000_i1117" type="#_x0000_t75" style="width:247.5pt;height:33.75pt" o:ole="">
                  <v:imagedata r:id="rId201" o:title=""/>
                </v:shape>
                <o:OLEObject Type="Embed" ProgID="Equation.DSMT4" ShapeID="_x0000_i1117" DrawAspect="Content" ObjectID="_1639983306" r:id="rId202"/>
              </w:object>
            </w:r>
            <w:r w:rsidRPr="009D0CA5">
              <w:rPr>
                <w:sz w:val="26"/>
                <w:szCs w:val="26"/>
              </w:rPr>
              <w:t>.</w: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62"/>
              </w:rPr>
              <w:object w:dxaOrig="6560" w:dyaOrig="1359">
                <v:shape id="_x0000_i1118" type="#_x0000_t75" style="width:327.75pt;height:68.25pt" o:ole="">
                  <v:imagedata r:id="rId203" o:title=""/>
                </v:shape>
                <o:OLEObject Type="Embed" ProgID="Equation.DSMT4" ShapeID="_x0000_i1118" DrawAspect="Content" ObjectID="_1639983307" r:id="rId204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6"/>
              </w:rPr>
              <w:object w:dxaOrig="360" w:dyaOrig="240">
                <v:shape id="_x0000_i1119" type="#_x0000_t75" style="width:18pt;height:12pt" o:ole="">
                  <v:imagedata r:id="rId205" o:title=""/>
                </v:shape>
                <o:OLEObject Type="Embed" ProgID="Equation.DSMT4" ShapeID="_x0000_i1119" DrawAspect="Content" ObjectID="_1639983308" r:id="rId206"/>
              </w:object>
            </w:r>
            <w:r w:rsidRPr="009D0CA5">
              <w:rPr>
                <w:b w:val="0"/>
                <w:position w:val="-30"/>
              </w:rPr>
              <w:object w:dxaOrig="3420" w:dyaOrig="740">
                <v:shape id="_x0000_i1120" type="#_x0000_t75" style="width:171pt;height:36.75pt" o:ole="">
                  <v:imagedata r:id="rId207" o:title=""/>
                </v:shape>
                <o:OLEObject Type="Embed" ProgID="Equation.DSMT4" ShapeID="_x0000_i1120" DrawAspect="Content" ObjectID="_1639983309" r:id="rId208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Ghi được </w:t>
            </w:r>
            <w:r w:rsidRPr="009D0CA5">
              <w:rPr>
                <w:b w:val="0"/>
                <w:position w:val="-30"/>
              </w:rPr>
              <w:object w:dxaOrig="2299" w:dyaOrig="740">
                <v:shape id="_x0000_i1121" type="#_x0000_t75" style="width:114.75pt;height:36.75pt" o:ole="">
                  <v:imagedata r:id="rId209" o:title=""/>
                </v:shape>
                <o:OLEObject Type="Embed" ProgID="Equation.DSMT4" ShapeID="_x0000_i1121" DrawAspect="Content" ObjectID="_1639983310" r:id="rId210"/>
              </w:object>
            </w:r>
            <w:r w:rsidRPr="009D0CA5">
              <w:rPr>
                <w:b w:val="0"/>
              </w:rPr>
              <w:t xml:space="preserve"> và kết luận nghiệm </w:t>
            </w:r>
            <w:r w:rsidRPr="009D0CA5">
              <w:rPr>
                <w:b w:val="0"/>
                <w:position w:val="-6"/>
              </w:rPr>
              <w:object w:dxaOrig="999" w:dyaOrig="279">
                <v:shape id="_x0000_i1122" type="#_x0000_t75" style="width:50.25pt;height:14.25pt" o:ole="">
                  <v:imagedata r:id="rId211" o:title=""/>
                </v:shape>
                <o:OLEObject Type="Embed" ProgID="Equation.DSMT4" ShapeID="_x0000_i1122" DrawAspect="Content" ObjectID="_1639983311" r:id="rId212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3.</w:t>
            </w:r>
          </w:p>
          <w:p w:rsidR="000B1BE2" w:rsidRDefault="000B1BE2" w:rsidP="008E0398">
            <w:pPr>
              <w:jc w:val="center"/>
            </w:pPr>
            <w:r>
              <w:t xml:space="preserve">2,5 </w:t>
            </w:r>
          </w:p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điểm</w:t>
            </w:r>
          </w:p>
        </w:tc>
        <w:tc>
          <w:tcPr>
            <w:tcW w:w="914" w:type="dxa"/>
          </w:tcPr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Pr="005068E2" w:rsidRDefault="000B1BE2" w:rsidP="008E0398">
            <w:pPr>
              <w:jc w:val="center"/>
              <w:rPr>
                <w:b w:val="0"/>
              </w:rPr>
            </w:pPr>
            <w:r w:rsidRPr="005068E2">
              <w:t>0,5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t>đ</w:t>
            </w:r>
            <w:r w:rsidRPr="005068E2">
              <w:t>iểm</w:t>
            </w:r>
          </w:p>
        </w:tc>
        <w:tc>
          <w:tcPr>
            <w:tcW w:w="7584" w:type="dxa"/>
            <w:tcBorders>
              <w:top w:val="single" w:sz="4" w:space="0" w:color="000000"/>
              <w:bottom w:val="single" w:sz="4" w:space="0" w:color="000000"/>
            </w:tcBorders>
          </w:tcPr>
          <w:p w:rsidR="000B1BE2" w:rsidRPr="009D0CA5" w:rsidRDefault="000B1BE2" w:rsidP="00E52DCC">
            <w:pPr>
              <w:rPr>
                <w:b w:val="0"/>
                <w:position w:val="-6"/>
              </w:rPr>
            </w:pPr>
            <w:r w:rsidRPr="009D0CA5">
              <w:rPr>
                <w:b w:val="0"/>
                <w:position w:val="-6"/>
              </w:rPr>
              <w:t xml:space="preserve">Hình vẽ:phục vụ ý a và ý b: ghi 0,5 điểm </w:t>
            </w:r>
            <w:r w:rsidR="00054349">
              <w:rPr>
                <w:b w:val="0"/>
                <w:noProof/>
                <w:position w:val="-6"/>
              </w:rPr>
              <w:drawing>
                <wp:inline distT="0" distB="0" distL="0" distR="0">
                  <wp:extent cx="1619250" cy="1609725"/>
                  <wp:effectExtent l="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5</w:t>
            </w:r>
          </w:p>
        </w:tc>
      </w:tr>
      <w:tr w:rsidR="000B1BE2" w:rsidRPr="008207F1" w:rsidTr="008E0398">
        <w:tc>
          <w:tcPr>
            <w:tcW w:w="894" w:type="dxa"/>
            <w:vMerge/>
            <w:vAlign w:val="center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a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lastRenderedPageBreak/>
              <w:t>0,7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lastRenderedPageBreak/>
              <w:t>- Nêu được hai tam giác DME và DNF là hai tam giác vuông</w: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>
              <w:rPr>
                <w:b w:val="0"/>
              </w:rPr>
              <w:t>- Chỉ ra được</w:t>
            </w:r>
            <w:r w:rsidRPr="009D0CA5">
              <w:rPr>
                <w:b w:val="0"/>
              </w:rPr>
              <w:t xml:space="preserve"> góc D chung</w: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>- Kết luận hai tam giác DME và DNF đồng dạng</w: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b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7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>- Chứng tỏ hai tam giác IMF và INE đồng dạng</w: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Viết được </w:t>
            </w:r>
            <w:r w:rsidRPr="009D0CA5">
              <w:rPr>
                <w:b w:val="0"/>
                <w:position w:val="-26"/>
              </w:rPr>
              <w:object w:dxaOrig="1020" w:dyaOrig="680">
                <v:shape id="_x0000_i1123" type="#_x0000_t75" style="width:51pt;height:33.75pt" o:ole="">
                  <v:imagedata r:id="rId214" o:title=""/>
                </v:shape>
                <o:OLEObject Type="Embed" ProgID="Equation.DSMT4" ShapeID="_x0000_i1123" DrawAspect="Content" ObjectID="_1639983312" r:id="rId215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Kết luận </w:t>
            </w:r>
            <w:r w:rsidRPr="009D0CA5">
              <w:rPr>
                <w:b w:val="0"/>
                <w:position w:val="-12"/>
              </w:rPr>
              <w:object w:dxaOrig="1540" w:dyaOrig="340">
                <v:shape id="_x0000_i1124" type="#_x0000_t75" style="width:77.25pt;height:17.25pt" o:ole="">
                  <v:imagedata r:id="rId170" o:title=""/>
                </v:shape>
                <o:OLEObject Type="Embed" ProgID="Equation.DSMT4" ShapeID="_x0000_i1124" DrawAspect="Content" ObjectID="_1639983313" r:id="rId216"/>
              </w:object>
            </w:r>
            <w:r w:rsidRPr="009D0CA5">
              <w:rPr>
                <w:b w:val="0"/>
              </w:rPr>
              <w:t>.</w: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c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Chứng tỏ hai tam giác DMN và DEF đồng dạng, từ đó suy ra </w:t>
            </w:r>
            <w:r w:rsidRPr="009D0CA5">
              <w:rPr>
                <w:b w:val="0"/>
                <w:position w:val="-26"/>
              </w:rPr>
              <w:object w:dxaOrig="1280" w:dyaOrig="680">
                <v:shape id="_x0000_i1125" type="#_x0000_t75" style="width:63.75pt;height:33.75pt" o:ole="">
                  <v:imagedata r:id="rId217" o:title=""/>
                </v:shape>
                <o:OLEObject Type="Embed" ProgID="Equation.DSMT4" ShapeID="_x0000_i1125" DrawAspect="Content" ObjectID="_1639983314" r:id="rId218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Giải thích tam giác DME vuông cân tại M nên </w:t>
            </w:r>
            <w:r w:rsidRPr="009D0CA5">
              <w:rPr>
                <w:b w:val="0"/>
                <w:position w:val="-30"/>
              </w:rPr>
              <w:object w:dxaOrig="1359" w:dyaOrig="800">
                <v:shape id="_x0000_i1126" type="#_x0000_t75" style="width:68.25pt;height:39.75pt" o:ole="">
                  <v:imagedata r:id="rId219" o:title=""/>
                </v:shape>
                <o:OLEObject Type="Embed" ProgID="Equation.DSMT4" ShapeID="_x0000_i1126" DrawAspect="Content" ObjectID="_1639983315" r:id="rId220"/>
              </w:object>
            </w:r>
            <w:r w:rsidRPr="009D0CA5">
              <w:rPr>
                <w:b w:val="0"/>
              </w:rPr>
              <w:t xml:space="preserve">, từ đó kết luận </w:t>
            </w:r>
            <w:r w:rsidRPr="009D0CA5">
              <w:rPr>
                <w:b w:val="0"/>
                <w:position w:val="-30"/>
              </w:rPr>
              <w:object w:dxaOrig="1420" w:dyaOrig="800">
                <v:shape id="_x0000_i1127" type="#_x0000_t75" style="width:69.75pt;height:39.75pt" o:ole="">
                  <v:imagedata r:id="rId221" o:title=""/>
                </v:shape>
                <o:OLEObject Type="Embed" ProgID="Equation.DSMT4" ShapeID="_x0000_i1127" DrawAspect="Content" ObjectID="_1639983316" r:id="rId222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</w:tbl>
    <w:p w:rsidR="000B1BE2" w:rsidRPr="00410827" w:rsidRDefault="000B1BE2" w:rsidP="000B1BE2">
      <w:pPr>
        <w:jc w:val="center"/>
        <w:rPr>
          <w:sz w:val="27"/>
          <w:szCs w:val="27"/>
        </w:rPr>
      </w:pPr>
    </w:p>
    <w:p w:rsidR="009D0CA5" w:rsidRPr="002202AE" w:rsidRDefault="009D0CA5" w:rsidP="00694D34">
      <w:pPr>
        <w:spacing w:before="120"/>
        <w:rPr>
          <w:b w:val="0"/>
          <w:sz w:val="27"/>
          <w:szCs w:val="27"/>
        </w:rPr>
      </w:pPr>
    </w:p>
    <w:sectPr w:rsidR="009D0CA5" w:rsidRPr="002202AE" w:rsidSect="003C3D56">
      <w:footerReference w:type="even" r:id="rId223"/>
      <w:footerReference w:type="default" r:id="rId224"/>
      <w:pgSz w:w="11906" w:h="16838"/>
      <w:pgMar w:top="567" w:right="851" w:bottom="1701" w:left="851" w:header="709" w:footer="38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6D66" w:rsidRDefault="00606D66" w:rsidP="00070419">
      <w:r>
        <w:separator/>
      </w:r>
    </w:p>
  </w:endnote>
  <w:endnote w:type="continuationSeparator" w:id="0">
    <w:p w:rsidR="00606D66" w:rsidRDefault="00606D66" w:rsidP="00070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1E5" w:rsidRPr="00EA7368" w:rsidRDefault="003131E5" w:rsidP="00EA7368">
    <w:pPr>
      <w:pStyle w:val="Footer"/>
      <w:jc w:val="right"/>
      <w:rPr>
        <w:b w:val="0"/>
        <w:color w:val="808080"/>
      </w:rPr>
    </w:pPr>
    <w:r>
      <w:rPr>
        <w:b w:val="0"/>
        <w:color w:val="808080"/>
      </w:rPr>
      <w:t>Trang 2/2 – Mã đề</w:t>
    </w:r>
    <w:r w:rsidRPr="00EA7368">
      <w:rPr>
        <w:b w:val="0"/>
        <w:color w:val="808080"/>
      </w:rPr>
      <w:t xml:space="preserve">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2DCC" w:rsidRPr="00E52DCC" w:rsidRDefault="00E52DCC" w:rsidP="00E52D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</w:pPr>
    <w:r w:rsidRPr="00E52DCC">
      <w:rPr>
        <w:color w:val="00B0F0"/>
        <w:sz w:val="24"/>
        <w:szCs w:val="24"/>
        <w:lang w:val="nl-NL"/>
      </w:rPr>
      <w:t xml:space="preserve"/>
    </w:r>
    <w:r w:rsidRPr="00E52DCC">
      <w:rPr>
        <w:color w:val="FF0000"/>
        <w:sz w:val="24"/>
        <w:szCs w:val="24"/>
        <w:lang w:val="nl-NL"/>
      </w:rPr>
      <w:t/>
    </w:r>
    <w:r w:rsidRPr="00E52DCC">
      <w:tab/>
    </w:r>
    <w:r w:rsidRPr="00E52DCC">
      <w:rPr>
        <w:b w:val="0"/>
        <w:sz w:val="24"/>
        <w:szCs w:val="24"/>
      </w:rPr>
      <w:t xml:space="preserve">Trang </w:t>
    </w:r>
    <w:r w:rsidRPr="00E52DCC">
      <w:rPr>
        <w:b w:val="0"/>
        <w:sz w:val="24"/>
        <w:szCs w:val="24"/>
      </w:rPr>
      <w:fldChar w:fldCharType="begin"/>
    </w:r>
    <w:r w:rsidRPr="00E52DCC">
      <w:rPr>
        <w:b w:val="0"/>
        <w:sz w:val="24"/>
        <w:szCs w:val="24"/>
      </w:rPr>
      <w:instrText xml:space="preserve"> PAGE   \* MERGEFORMAT </w:instrText>
    </w:r>
    <w:r w:rsidRPr="00E52DCC">
      <w:rPr>
        <w:b w:val="0"/>
        <w:sz w:val="24"/>
        <w:szCs w:val="24"/>
      </w:rPr>
      <w:fldChar w:fldCharType="separate"/>
    </w:r>
    <w:r w:rsidR="00DD1BE6">
      <w:rPr>
        <w:b w:val="0"/>
        <w:noProof/>
        <w:sz w:val="24"/>
        <w:szCs w:val="24"/>
      </w:rPr>
      <w:t>2</w:t>
    </w:r>
    <w:r w:rsidRPr="00E52DCC">
      <w:rPr>
        <w:b w:val="0"/>
        <w:noProof/>
        <w:sz w:val="24"/>
        <w:szCs w:val="24"/>
      </w:rPr>
      <w:fldChar w:fldCharType="end"/>
    </w:r>
  </w:p>
  <w:p w:rsidR="003131E5" w:rsidRPr="00E52DCC" w:rsidRDefault="003131E5" w:rsidP="00E52DC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2DCC" w:rsidRPr="00E52DCC" w:rsidRDefault="00E52DCC" w:rsidP="00E52D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rPr>
        <w:b w:val="0"/>
      </w:rPr>
    </w:pPr>
    <w:r>
      <w:rPr>
        <w:color w:val="00B0F0"/>
        <w:sz w:val="24"/>
        <w:szCs w:val="24"/>
        <w:lang w:val="nl-NL"/>
      </w:rPr>
      <w:t xml:space="preserve">                                                               </w:t>
    </w:r>
    <w:r w:rsidRPr="00E52DCC">
      <w:rPr>
        <w:color w:val="00B0F0"/>
        <w:sz w:val="24"/>
        <w:szCs w:val="24"/>
        <w:lang w:val="nl-NL"/>
      </w:rPr>
      <w:t/>
    </w:r>
    <w:r w:rsidRPr="00E52DCC">
      <w:rPr>
        <w:color w:val="FF0000"/>
        <w:sz w:val="24"/>
        <w:szCs w:val="24"/>
        <w:lang w:val="nl-NL"/>
      </w:rPr>
      <w:t/>
    </w:r>
    <w:r w:rsidRPr="00E52DCC">
      <w:tab/>
    </w:r>
    <w:r w:rsidRPr="00E52DCC">
      <w:rPr>
        <w:b w:val="0"/>
      </w:rPr>
      <w:t xml:space="preserve">Trang </w:t>
    </w:r>
    <w:r w:rsidRPr="00E52DCC">
      <w:rPr>
        <w:b w:val="0"/>
      </w:rPr>
      <w:fldChar w:fldCharType="begin"/>
    </w:r>
    <w:r w:rsidRPr="00E52DCC">
      <w:rPr>
        <w:b w:val="0"/>
      </w:rPr>
      <w:instrText xml:space="preserve"> PAGE   \* MERGEFORMAT </w:instrText>
    </w:r>
    <w:r w:rsidRPr="00E52DCC">
      <w:rPr>
        <w:b w:val="0"/>
      </w:rPr>
      <w:fldChar w:fldCharType="separate"/>
    </w:r>
    <w:r w:rsidR="00DD1BE6">
      <w:rPr>
        <w:b w:val="0"/>
        <w:noProof/>
      </w:rPr>
      <w:t>1</w:t>
    </w:r>
    <w:r w:rsidRPr="00E52DCC">
      <w:rPr>
        <w:b w:val="0"/>
        <w:noProof/>
      </w:rPr>
      <w:fldChar w:fldCharType="end"/>
    </w:r>
  </w:p>
  <w:p w:rsidR="003131E5" w:rsidRPr="00E52DCC" w:rsidRDefault="003131E5" w:rsidP="00E52DC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246" w:rsidRPr="00EA7368" w:rsidRDefault="00CD7246" w:rsidP="00EA7368">
    <w:pPr>
      <w:pStyle w:val="Footer"/>
      <w:jc w:val="right"/>
      <w:rPr>
        <w:b w:val="0"/>
        <w:color w:val="808080"/>
      </w:rPr>
    </w:pPr>
    <w:r>
      <w:rPr>
        <w:b w:val="0"/>
        <w:color w:val="808080"/>
      </w:rPr>
      <w:t>Trang 2/2 – Mã đề</w:t>
    </w:r>
    <w:r w:rsidRPr="00EA7368">
      <w:rPr>
        <w:b w:val="0"/>
        <w:color w:val="808080"/>
      </w:rPr>
      <w:t xml:space="preserve">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D56" w:rsidRPr="003C3D56" w:rsidRDefault="003C3D56" w:rsidP="003C3D56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rPr>
        <w:rFonts w:ascii="Cambria" w:hAnsi="Cambria"/>
      </w:rPr>
    </w:pPr>
    <w:r>
      <w:rPr>
        <w:color w:val="00B0F0"/>
        <w:sz w:val="24"/>
        <w:szCs w:val="24"/>
        <w:lang w:val="nl-NL"/>
      </w:rPr>
      <w:t xml:space="preserve">                                                              </w:t>
    </w:r>
    <w:r w:rsidRPr="00E52DCC">
      <w:rPr>
        <w:color w:val="00B0F0"/>
        <w:sz w:val="24"/>
        <w:szCs w:val="24"/>
        <w:lang w:val="nl-NL"/>
      </w:rPr>
      <w:t/>
    </w:r>
    <w:r w:rsidRPr="00E52DCC">
      <w:rPr>
        <w:color w:val="FF0000"/>
        <w:sz w:val="24"/>
        <w:szCs w:val="24"/>
        <w:lang w:val="nl-NL"/>
      </w:rPr>
      <w:t/>
    </w:r>
    <w:r w:rsidRPr="003C3D56">
      <w:rPr>
        <w:rFonts w:ascii="Cambria" w:hAnsi="Cambria"/>
      </w:rPr>
      <w:tab/>
    </w:r>
    <w:r w:rsidRPr="003C3D56">
      <w:rPr>
        <w:b w:val="0"/>
      </w:rPr>
      <w:t xml:space="preserve">Trang </w:t>
    </w:r>
    <w:r w:rsidRPr="003C3D56">
      <w:rPr>
        <w:b w:val="0"/>
      </w:rPr>
      <w:fldChar w:fldCharType="begin"/>
    </w:r>
    <w:r w:rsidRPr="003C3D56">
      <w:rPr>
        <w:b w:val="0"/>
      </w:rPr>
      <w:instrText xml:space="preserve"> PAGE   \* MERGEFORMAT </w:instrText>
    </w:r>
    <w:r w:rsidRPr="003C3D56">
      <w:rPr>
        <w:b w:val="0"/>
      </w:rPr>
      <w:fldChar w:fldCharType="separate"/>
    </w:r>
    <w:r w:rsidR="00DD1BE6">
      <w:rPr>
        <w:b w:val="0"/>
        <w:noProof/>
      </w:rPr>
      <w:t>4</w:t>
    </w:r>
    <w:r w:rsidRPr="003C3D56">
      <w:rPr>
        <w:b w:val="0"/>
        <w:noProof/>
      </w:rPr>
      <w:fldChar w:fldCharType="end"/>
    </w:r>
  </w:p>
  <w:p w:rsidR="00CD7246" w:rsidRPr="003C3D56" w:rsidRDefault="00CD7246" w:rsidP="003C3D5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6D66" w:rsidRDefault="00606D66" w:rsidP="00070419">
      <w:r>
        <w:separator/>
      </w:r>
    </w:p>
  </w:footnote>
  <w:footnote w:type="continuationSeparator" w:id="0">
    <w:p w:rsidR="00606D66" w:rsidRDefault="00606D66" w:rsidP="000704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BE6" w:rsidRDefault="00DD1B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BE2" w:rsidRDefault="00E52DCC" w:rsidP="00E52DCC">
    <w:pPr>
      <w:pStyle w:val="Header"/>
      <w:jc w:val="center"/>
    </w:pPr>
    <w:r w:rsidRPr="00594A78">
      <w:rPr>
        <w:color w:val="00B0F0"/>
        <w:sz w:val="24"/>
        <w:szCs w:val="24"/>
        <w:lang w:val="nl-NL"/>
      </w:rPr>
      <w:t/>
    </w:r>
    <w:r w:rsidRPr="00594A78">
      <w:rPr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BE2" w:rsidRDefault="000B1BE2" w:rsidP="000B1BE2">
    <w:pPr>
      <w:pStyle w:val="Header"/>
      <w:jc w:val="center"/>
    </w:pPr>
    <w:r w:rsidRPr="00594A78">
      <w:rPr>
        <w:color w:val="00B0F0"/>
        <w:sz w:val="24"/>
        <w:szCs w:val="24"/>
        <w:lang w:val="nl-NL"/>
      </w:rPr>
      <w:t/>
    </w:r>
    <w:r w:rsidRPr="00594A78">
      <w:rPr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A2264"/>
    <w:multiLevelType w:val="hybridMultilevel"/>
    <w:tmpl w:val="1CC86412"/>
    <w:lvl w:ilvl="0" w:tplc="7C925F9C">
      <w:start w:val="1"/>
      <w:numFmt w:val="low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F4FAD"/>
    <w:multiLevelType w:val="hybridMultilevel"/>
    <w:tmpl w:val="2662FB6C"/>
    <w:lvl w:ilvl="0" w:tplc="59DE1C82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370B2"/>
    <w:multiLevelType w:val="hybridMultilevel"/>
    <w:tmpl w:val="2AEAAE46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CF1DD1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6D264F"/>
    <w:multiLevelType w:val="hybridMultilevel"/>
    <w:tmpl w:val="AF16920E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07A1FFB"/>
    <w:multiLevelType w:val="hybridMultilevel"/>
    <w:tmpl w:val="22F8D698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3B2516"/>
    <w:multiLevelType w:val="hybridMultilevel"/>
    <w:tmpl w:val="F4F052EC"/>
    <w:lvl w:ilvl="0" w:tplc="E76CC3F0">
      <w:start w:val="1"/>
      <w:numFmt w:val="lowerLetter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99332C"/>
    <w:multiLevelType w:val="hybridMultilevel"/>
    <w:tmpl w:val="F26CD84E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B4534E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7"/>
  </w:num>
  <w:num w:numId="3">
    <w:abstractNumId w:val="8"/>
  </w:num>
  <w:num w:numId="4">
    <w:abstractNumId w:val="3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24F"/>
    <w:rsid w:val="0000224F"/>
    <w:rsid w:val="00011E8B"/>
    <w:rsid w:val="00012AFF"/>
    <w:rsid w:val="000229EF"/>
    <w:rsid w:val="00041F87"/>
    <w:rsid w:val="00043432"/>
    <w:rsid w:val="0004424D"/>
    <w:rsid w:val="00047240"/>
    <w:rsid w:val="0005193B"/>
    <w:rsid w:val="00054349"/>
    <w:rsid w:val="00060F4A"/>
    <w:rsid w:val="00061382"/>
    <w:rsid w:val="0006180C"/>
    <w:rsid w:val="00063A49"/>
    <w:rsid w:val="000641D6"/>
    <w:rsid w:val="00070419"/>
    <w:rsid w:val="000A083F"/>
    <w:rsid w:val="000A44AC"/>
    <w:rsid w:val="000B1BE2"/>
    <w:rsid w:val="000B6E0D"/>
    <w:rsid w:val="000C07ED"/>
    <w:rsid w:val="000D2C48"/>
    <w:rsid w:val="000D4FAF"/>
    <w:rsid w:val="000E338E"/>
    <w:rsid w:val="000E460E"/>
    <w:rsid w:val="000E6C25"/>
    <w:rsid w:val="000F4E3F"/>
    <w:rsid w:val="00100075"/>
    <w:rsid w:val="00110C74"/>
    <w:rsid w:val="0011546D"/>
    <w:rsid w:val="00116F7D"/>
    <w:rsid w:val="001202BE"/>
    <w:rsid w:val="00120A4B"/>
    <w:rsid w:val="00131075"/>
    <w:rsid w:val="00140B41"/>
    <w:rsid w:val="001514D2"/>
    <w:rsid w:val="001514E1"/>
    <w:rsid w:val="001552CC"/>
    <w:rsid w:val="00156556"/>
    <w:rsid w:val="0017271A"/>
    <w:rsid w:val="00176D7F"/>
    <w:rsid w:val="0018400D"/>
    <w:rsid w:val="00195BD2"/>
    <w:rsid w:val="001A1AE7"/>
    <w:rsid w:val="001A54DE"/>
    <w:rsid w:val="001B23F8"/>
    <w:rsid w:val="001B66DE"/>
    <w:rsid w:val="001C139B"/>
    <w:rsid w:val="001C3D97"/>
    <w:rsid w:val="001C4D9E"/>
    <w:rsid w:val="001D214C"/>
    <w:rsid w:val="001E2F82"/>
    <w:rsid w:val="001F502B"/>
    <w:rsid w:val="00205202"/>
    <w:rsid w:val="002060BC"/>
    <w:rsid w:val="0021703F"/>
    <w:rsid w:val="002202AE"/>
    <w:rsid w:val="00221E9E"/>
    <w:rsid w:val="0022441B"/>
    <w:rsid w:val="0023073E"/>
    <w:rsid w:val="00231240"/>
    <w:rsid w:val="0023684E"/>
    <w:rsid w:val="00240A13"/>
    <w:rsid w:val="00241543"/>
    <w:rsid w:val="00251BF7"/>
    <w:rsid w:val="0026390F"/>
    <w:rsid w:val="002B4D3F"/>
    <w:rsid w:val="002B6004"/>
    <w:rsid w:val="002C25CA"/>
    <w:rsid w:val="002C72F1"/>
    <w:rsid w:val="002D28A4"/>
    <w:rsid w:val="002E574E"/>
    <w:rsid w:val="002F14CF"/>
    <w:rsid w:val="002F1CC9"/>
    <w:rsid w:val="002F5EB0"/>
    <w:rsid w:val="002F7BCB"/>
    <w:rsid w:val="0030208F"/>
    <w:rsid w:val="00306BF2"/>
    <w:rsid w:val="003131E5"/>
    <w:rsid w:val="00322696"/>
    <w:rsid w:val="003248AB"/>
    <w:rsid w:val="003363F9"/>
    <w:rsid w:val="003505FF"/>
    <w:rsid w:val="00353461"/>
    <w:rsid w:val="003542E6"/>
    <w:rsid w:val="003561A3"/>
    <w:rsid w:val="0035662A"/>
    <w:rsid w:val="003566D1"/>
    <w:rsid w:val="003653BF"/>
    <w:rsid w:val="0037574C"/>
    <w:rsid w:val="00393F67"/>
    <w:rsid w:val="003C3D56"/>
    <w:rsid w:val="003C698E"/>
    <w:rsid w:val="003D3BE9"/>
    <w:rsid w:val="003D4151"/>
    <w:rsid w:val="003D6479"/>
    <w:rsid w:val="003D7951"/>
    <w:rsid w:val="003E1DAA"/>
    <w:rsid w:val="003E7A1B"/>
    <w:rsid w:val="003F1799"/>
    <w:rsid w:val="003F6C4E"/>
    <w:rsid w:val="0040087C"/>
    <w:rsid w:val="004070C1"/>
    <w:rsid w:val="00412CDA"/>
    <w:rsid w:val="004206BC"/>
    <w:rsid w:val="00432095"/>
    <w:rsid w:val="00444B68"/>
    <w:rsid w:val="0044616C"/>
    <w:rsid w:val="004520C2"/>
    <w:rsid w:val="00453BA2"/>
    <w:rsid w:val="004570F3"/>
    <w:rsid w:val="00460B87"/>
    <w:rsid w:val="00473DBD"/>
    <w:rsid w:val="00476A23"/>
    <w:rsid w:val="00476B61"/>
    <w:rsid w:val="00486B70"/>
    <w:rsid w:val="00487FF1"/>
    <w:rsid w:val="00490C94"/>
    <w:rsid w:val="00491784"/>
    <w:rsid w:val="00491F69"/>
    <w:rsid w:val="00491FCB"/>
    <w:rsid w:val="00496871"/>
    <w:rsid w:val="004B5EAB"/>
    <w:rsid w:val="004C1FBA"/>
    <w:rsid w:val="004C6DEA"/>
    <w:rsid w:val="004D0037"/>
    <w:rsid w:val="004D2756"/>
    <w:rsid w:val="004D6B77"/>
    <w:rsid w:val="004D6FA8"/>
    <w:rsid w:val="004D7BAE"/>
    <w:rsid w:val="004E0F2B"/>
    <w:rsid w:val="004E605A"/>
    <w:rsid w:val="004F0E8D"/>
    <w:rsid w:val="004F7402"/>
    <w:rsid w:val="0051169A"/>
    <w:rsid w:val="00522FFB"/>
    <w:rsid w:val="00533D9E"/>
    <w:rsid w:val="00534DFB"/>
    <w:rsid w:val="00535D7C"/>
    <w:rsid w:val="00541EB8"/>
    <w:rsid w:val="005514BA"/>
    <w:rsid w:val="005615DB"/>
    <w:rsid w:val="005727AC"/>
    <w:rsid w:val="005739ED"/>
    <w:rsid w:val="00574C2E"/>
    <w:rsid w:val="0058061D"/>
    <w:rsid w:val="0058195E"/>
    <w:rsid w:val="005A31CF"/>
    <w:rsid w:val="005B4146"/>
    <w:rsid w:val="005E4BC9"/>
    <w:rsid w:val="005E4F0A"/>
    <w:rsid w:val="00606BFD"/>
    <w:rsid w:val="00606D66"/>
    <w:rsid w:val="00613A74"/>
    <w:rsid w:val="00623CD7"/>
    <w:rsid w:val="00630954"/>
    <w:rsid w:val="00635AD5"/>
    <w:rsid w:val="00644153"/>
    <w:rsid w:val="00646203"/>
    <w:rsid w:val="006625CA"/>
    <w:rsid w:val="00694D34"/>
    <w:rsid w:val="00695AFA"/>
    <w:rsid w:val="006A63AF"/>
    <w:rsid w:val="006A75CF"/>
    <w:rsid w:val="006B3D13"/>
    <w:rsid w:val="006C2871"/>
    <w:rsid w:val="006C519A"/>
    <w:rsid w:val="006D20DA"/>
    <w:rsid w:val="006E2CFF"/>
    <w:rsid w:val="006E3AF4"/>
    <w:rsid w:val="006E6D4A"/>
    <w:rsid w:val="006F5C48"/>
    <w:rsid w:val="007000D5"/>
    <w:rsid w:val="00706B94"/>
    <w:rsid w:val="00716853"/>
    <w:rsid w:val="0073459D"/>
    <w:rsid w:val="00742AC2"/>
    <w:rsid w:val="00742F9A"/>
    <w:rsid w:val="0074340B"/>
    <w:rsid w:val="00745522"/>
    <w:rsid w:val="00754296"/>
    <w:rsid w:val="0075530B"/>
    <w:rsid w:val="00756441"/>
    <w:rsid w:val="00767092"/>
    <w:rsid w:val="007752E3"/>
    <w:rsid w:val="00780F1B"/>
    <w:rsid w:val="00781092"/>
    <w:rsid w:val="00786137"/>
    <w:rsid w:val="0079031C"/>
    <w:rsid w:val="0079444B"/>
    <w:rsid w:val="00794DDC"/>
    <w:rsid w:val="007B6DA8"/>
    <w:rsid w:val="007C2A2F"/>
    <w:rsid w:val="007C35B2"/>
    <w:rsid w:val="007F709B"/>
    <w:rsid w:val="00823124"/>
    <w:rsid w:val="00841787"/>
    <w:rsid w:val="008477D6"/>
    <w:rsid w:val="00855CDF"/>
    <w:rsid w:val="008604E4"/>
    <w:rsid w:val="008649AA"/>
    <w:rsid w:val="00867695"/>
    <w:rsid w:val="0087305C"/>
    <w:rsid w:val="008908BD"/>
    <w:rsid w:val="00893C72"/>
    <w:rsid w:val="00897D57"/>
    <w:rsid w:val="008A284E"/>
    <w:rsid w:val="008C13C2"/>
    <w:rsid w:val="008C1D91"/>
    <w:rsid w:val="008D1204"/>
    <w:rsid w:val="008D3BC2"/>
    <w:rsid w:val="008D64B6"/>
    <w:rsid w:val="008E5A17"/>
    <w:rsid w:val="008F3C46"/>
    <w:rsid w:val="008F436E"/>
    <w:rsid w:val="008F7FF3"/>
    <w:rsid w:val="0090405C"/>
    <w:rsid w:val="009040A7"/>
    <w:rsid w:val="00913517"/>
    <w:rsid w:val="009143FD"/>
    <w:rsid w:val="0091523C"/>
    <w:rsid w:val="0091790E"/>
    <w:rsid w:val="00933A92"/>
    <w:rsid w:val="00936495"/>
    <w:rsid w:val="009542B5"/>
    <w:rsid w:val="00975F92"/>
    <w:rsid w:val="009772EE"/>
    <w:rsid w:val="009913AD"/>
    <w:rsid w:val="009A10F6"/>
    <w:rsid w:val="009B2B98"/>
    <w:rsid w:val="009B5068"/>
    <w:rsid w:val="009D0CA5"/>
    <w:rsid w:val="009D41EF"/>
    <w:rsid w:val="009D4AD5"/>
    <w:rsid w:val="009F1BF3"/>
    <w:rsid w:val="009F44B9"/>
    <w:rsid w:val="00A00FB3"/>
    <w:rsid w:val="00A069EF"/>
    <w:rsid w:val="00A06CCD"/>
    <w:rsid w:val="00A1438F"/>
    <w:rsid w:val="00A143AA"/>
    <w:rsid w:val="00A15E53"/>
    <w:rsid w:val="00A25719"/>
    <w:rsid w:val="00A40590"/>
    <w:rsid w:val="00A47B48"/>
    <w:rsid w:val="00A5656F"/>
    <w:rsid w:val="00A72272"/>
    <w:rsid w:val="00A75909"/>
    <w:rsid w:val="00A813B8"/>
    <w:rsid w:val="00A84C1B"/>
    <w:rsid w:val="00AB204E"/>
    <w:rsid w:val="00AB294D"/>
    <w:rsid w:val="00AC1385"/>
    <w:rsid w:val="00AC4D8D"/>
    <w:rsid w:val="00AC6439"/>
    <w:rsid w:val="00AD0492"/>
    <w:rsid w:val="00AD12D2"/>
    <w:rsid w:val="00AE5E3F"/>
    <w:rsid w:val="00AE6FE6"/>
    <w:rsid w:val="00AE774B"/>
    <w:rsid w:val="00AF1F46"/>
    <w:rsid w:val="00AF5274"/>
    <w:rsid w:val="00B0032B"/>
    <w:rsid w:val="00B4261D"/>
    <w:rsid w:val="00B5590B"/>
    <w:rsid w:val="00B63811"/>
    <w:rsid w:val="00B6495E"/>
    <w:rsid w:val="00B70338"/>
    <w:rsid w:val="00B74FC5"/>
    <w:rsid w:val="00B866DF"/>
    <w:rsid w:val="00B8771C"/>
    <w:rsid w:val="00BA3DBF"/>
    <w:rsid w:val="00BB497D"/>
    <w:rsid w:val="00BB716A"/>
    <w:rsid w:val="00BC32FB"/>
    <w:rsid w:val="00BC50F6"/>
    <w:rsid w:val="00BC5AAA"/>
    <w:rsid w:val="00BC5F3A"/>
    <w:rsid w:val="00BC7245"/>
    <w:rsid w:val="00BE4AEA"/>
    <w:rsid w:val="00BE53A6"/>
    <w:rsid w:val="00C1127F"/>
    <w:rsid w:val="00C1156E"/>
    <w:rsid w:val="00C22A8A"/>
    <w:rsid w:val="00C2395F"/>
    <w:rsid w:val="00C33FB9"/>
    <w:rsid w:val="00C37946"/>
    <w:rsid w:val="00C46236"/>
    <w:rsid w:val="00C50EB4"/>
    <w:rsid w:val="00C51F60"/>
    <w:rsid w:val="00C5414D"/>
    <w:rsid w:val="00C70822"/>
    <w:rsid w:val="00C73C3A"/>
    <w:rsid w:val="00C92BB7"/>
    <w:rsid w:val="00C956BD"/>
    <w:rsid w:val="00CC2358"/>
    <w:rsid w:val="00CD7246"/>
    <w:rsid w:val="00CD7C0A"/>
    <w:rsid w:val="00CE01AD"/>
    <w:rsid w:val="00CE01EC"/>
    <w:rsid w:val="00CE08E2"/>
    <w:rsid w:val="00CE3C46"/>
    <w:rsid w:val="00CE3CC8"/>
    <w:rsid w:val="00CF0D93"/>
    <w:rsid w:val="00CF3786"/>
    <w:rsid w:val="00D003FE"/>
    <w:rsid w:val="00D16244"/>
    <w:rsid w:val="00D22900"/>
    <w:rsid w:val="00D31092"/>
    <w:rsid w:val="00D5301E"/>
    <w:rsid w:val="00D65450"/>
    <w:rsid w:val="00D84544"/>
    <w:rsid w:val="00D86020"/>
    <w:rsid w:val="00D91046"/>
    <w:rsid w:val="00DC1800"/>
    <w:rsid w:val="00DC707A"/>
    <w:rsid w:val="00DD1BE6"/>
    <w:rsid w:val="00DE287B"/>
    <w:rsid w:val="00E13EB8"/>
    <w:rsid w:val="00E15977"/>
    <w:rsid w:val="00E37722"/>
    <w:rsid w:val="00E407A6"/>
    <w:rsid w:val="00E42130"/>
    <w:rsid w:val="00E45AE2"/>
    <w:rsid w:val="00E50034"/>
    <w:rsid w:val="00E52DCC"/>
    <w:rsid w:val="00E63D50"/>
    <w:rsid w:val="00E65DB6"/>
    <w:rsid w:val="00E663EF"/>
    <w:rsid w:val="00E71212"/>
    <w:rsid w:val="00E716E8"/>
    <w:rsid w:val="00E719B7"/>
    <w:rsid w:val="00E92637"/>
    <w:rsid w:val="00EA330E"/>
    <w:rsid w:val="00EA7368"/>
    <w:rsid w:val="00EB60DA"/>
    <w:rsid w:val="00EC4F4F"/>
    <w:rsid w:val="00EC5D90"/>
    <w:rsid w:val="00ED39B0"/>
    <w:rsid w:val="00ED6F7E"/>
    <w:rsid w:val="00EF007C"/>
    <w:rsid w:val="00EF0B45"/>
    <w:rsid w:val="00F04B77"/>
    <w:rsid w:val="00F07FEF"/>
    <w:rsid w:val="00F12FC3"/>
    <w:rsid w:val="00F139E6"/>
    <w:rsid w:val="00F23653"/>
    <w:rsid w:val="00F24A0D"/>
    <w:rsid w:val="00F25FBF"/>
    <w:rsid w:val="00F35904"/>
    <w:rsid w:val="00F361DF"/>
    <w:rsid w:val="00F4476D"/>
    <w:rsid w:val="00F4577E"/>
    <w:rsid w:val="00F54EDC"/>
    <w:rsid w:val="00F61033"/>
    <w:rsid w:val="00F64AD2"/>
    <w:rsid w:val="00F84336"/>
    <w:rsid w:val="00F97A82"/>
    <w:rsid w:val="00FA3591"/>
    <w:rsid w:val="00FA6000"/>
    <w:rsid w:val="00FA64B0"/>
    <w:rsid w:val="00FB3075"/>
    <w:rsid w:val="00FB6A7B"/>
    <w:rsid w:val="00FB7F34"/>
    <w:rsid w:val="00FC03C5"/>
    <w:rsid w:val="00FE0576"/>
    <w:rsid w:val="00FF7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rPr>
      <w:rFonts w:eastAsia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locked/>
    <w:rsid w:val="00606BFD"/>
    <w:pPr>
      <w:keepNext/>
      <w:jc w:val="center"/>
      <w:outlineLvl w:val="1"/>
    </w:pPr>
    <w:rPr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99"/>
    <w:rsid w:val="0000224F"/>
    <w:rPr>
      <w:rFonts w:eastAsia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143AA"/>
    <w:rPr>
      <w:rFonts w:ascii="Segoe UI" w:eastAsia="Arial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A143AA"/>
    <w:rPr>
      <w:rFonts w:ascii="Segoe UI" w:hAnsi="Segoe UI" w:cs="Segoe UI"/>
      <w:b/>
      <w:sz w:val="18"/>
      <w:szCs w:val="18"/>
      <w:lang w:val="en-US"/>
    </w:rPr>
  </w:style>
  <w:style w:type="character" w:customStyle="1" w:styleId="Heading2Char">
    <w:name w:val="Heading 2 Char"/>
    <w:link w:val="Heading2"/>
    <w:rsid w:val="00606BFD"/>
    <w:rPr>
      <w:rFonts w:eastAsia="Times New Roman"/>
      <w:b/>
      <w:bCs/>
      <w:sz w:val="28"/>
      <w:szCs w:val="24"/>
    </w:rPr>
  </w:style>
  <w:style w:type="paragraph" w:customStyle="1" w:styleId="Char0">
    <w:name w:val="Char"/>
    <w:basedOn w:val="Normal"/>
    <w:semiHidden/>
    <w:rsid w:val="00623CD7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character" w:styleId="Emphasis">
    <w:name w:val="Emphasis"/>
    <w:qFormat/>
    <w:locked/>
    <w:rsid w:val="00855CDF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0419"/>
    <w:rPr>
      <w:rFonts w:eastAsia="Times New Roman"/>
      <w:b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0419"/>
    <w:rPr>
      <w:rFonts w:eastAsia="Times New Roman"/>
      <w:b/>
      <w:sz w:val="26"/>
      <w:szCs w:val="26"/>
    </w:rPr>
  </w:style>
  <w:style w:type="paragraph" w:styleId="ListParagraph">
    <w:name w:val="List Paragraph"/>
    <w:basedOn w:val="Normal"/>
    <w:uiPriority w:val="34"/>
    <w:qFormat/>
    <w:rsid w:val="00491FCB"/>
    <w:pPr>
      <w:ind w:left="720"/>
      <w:contextualSpacing/>
      <w:jc w:val="both"/>
    </w:pPr>
    <w:rPr>
      <w:rFonts w:eastAsia="Calibri"/>
      <w:b w:val="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rPr>
      <w:rFonts w:eastAsia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locked/>
    <w:rsid w:val="00606BFD"/>
    <w:pPr>
      <w:keepNext/>
      <w:jc w:val="center"/>
      <w:outlineLvl w:val="1"/>
    </w:pPr>
    <w:rPr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99"/>
    <w:rsid w:val="0000224F"/>
    <w:rPr>
      <w:rFonts w:eastAsia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143AA"/>
    <w:rPr>
      <w:rFonts w:ascii="Segoe UI" w:eastAsia="Arial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A143AA"/>
    <w:rPr>
      <w:rFonts w:ascii="Segoe UI" w:hAnsi="Segoe UI" w:cs="Segoe UI"/>
      <w:b/>
      <w:sz w:val="18"/>
      <w:szCs w:val="18"/>
      <w:lang w:val="en-US"/>
    </w:rPr>
  </w:style>
  <w:style w:type="character" w:customStyle="1" w:styleId="Heading2Char">
    <w:name w:val="Heading 2 Char"/>
    <w:link w:val="Heading2"/>
    <w:rsid w:val="00606BFD"/>
    <w:rPr>
      <w:rFonts w:eastAsia="Times New Roman"/>
      <w:b/>
      <w:bCs/>
      <w:sz w:val="28"/>
      <w:szCs w:val="24"/>
    </w:rPr>
  </w:style>
  <w:style w:type="paragraph" w:customStyle="1" w:styleId="Char0">
    <w:name w:val="Char"/>
    <w:basedOn w:val="Normal"/>
    <w:semiHidden/>
    <w:rsid w:val="00623CD7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character" w:styleId="Emphasis">
    <w:name w:val="Emphasis"/>
    <w:qFormat/>
    <w:locked/>
    <w:rsid w:val="00855CDF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0419"/>
    <w:rPr>
      <w:rFonts w:eastAsia="Times New Roman"/>
      <w:b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0419"/>
    <w:rPr>
      <w:rFonts w:eastAsia="Times New Roman"/>
      <w:b/>
      <w:sz w:val="26"/>
      <w:szCs w:val="26"/>
    </w:rPr>
  </w:style>
  <w:style w:type="paragraph" w:styleId="ListParagraph">
    <w:name w:val="List Paragraph"/>
    <w:basedOn w:val="Normal"/>
    <w:uiPriority w:val="34"/>
    <w:qFormat/>
    <w:rsid w:val="00491FCB"/>
    <w:pPr>
      <w:ind w:left="720"/>
      <w:contextualSpacing/>
      <w:jc w:val="both"/>
    </w:pPr>
    <w:rPr>
      <w:rFonts w:eastAsia="Calibri"/>
      <w:b w:val="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21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emf" Type="http://schemas.openxmlformats.org/officeDocument/2006/relationships/image"/><Relationship Id="rId111" Target="media/image53.emf" Type="http://schemas.openxmlformats.org/officeDocument/2006/relationships/image"/><Relationship Id="rId112" Target="media/image52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6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2.bin" Type="http://schemas.openxmlformats.org/officeDocument/2006/relationships/oleObject"/><Relationship Id="rId176" Target="header1.xml" Type="http://schemas.openxmlformats.org/officeDocument/2006/relationships/header"/><Relationship Id="rId177" Target="header2.xml" Type="http://schemas.openxmlformats.org/officeDocument/2006/relationships/header"/><Relationship Id="rId178" Target="footer1.xml" Type="http://schemas.openxmlformats.org/officeDocument/2006/relationships/footer"/><Relationship Id="rId179" Target="footer2.xml" Type="http://schemas.openxmlformats.org/officeDocument/2006/relationships/footer"/><Relationship Id="rId18" Target="media/image6.wmf" Type="http://schemas.openxmlformats.org/officeDocument/2006/relationships/image"/><Relationship Id="rId180" Target="header3.xml" Type="http://schemas.openxmlformats.org/officeDocument/2006/relationships/header"/><Relationship Id="rId181" Target="footer3.xml" Type="http://schemas.openxmlformats.org/officeDocument/2006/relationships/footer"/><Relationship Id="rId182" Target="media/image84.wmf" Type="http://schemas.openxmlformats.org/officeDocument/2006/relationships/image"/><Relationship Id="rId183" Target="embeddings/oleObject83.bin" Type="http://schemas.openxmlformats.org/officeDocument/2006/relationships/oleObject"/><Relationship Id="rId184" Target="media/image85.wmf" Type="http://schemas.openxmlformats.org/officeDocument/2006/relationships/image"/><Relationship Id="rId185" Target="embeddings/oleObject84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85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86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87.bin" Type="http://schemas.openxmlformats.org/officeDocument/2006/relationships/oleObject"/><Relationship Id="rId192" Target="media/image89.wmf" Type="http://schemas.openxmlformats.org/officeDocument/2006/relationships/image"/><Relationship Id="rId193" Target="embeddings/oleObject88.bin" Type="http://schemas.openxmlformats.org/officeDocument/2006/relationships/oleObject"/><Relationship Id="rId194" Target="embeddings/oleObject89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0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91.bin" Type="http://schemas.openxmlformats.org/officeDocument/2006/relationships/oleObject"/><Relationship Id="rId199" Target="media/image92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2.bin" Type="http://schemas.openxmlformats.org/officeDocument/2006/relationships/oleObject"/><Relationship Id="rId201" Target="media/image93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94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95.wmf" Type="http://schemas.openxmlformats.org/officeDocument/2006/relationships/image"/><Relationship Id="rId206" Target="embeddings/oleObject95.bin" Type="http://schemas.openxmlformats.org/officeDocument/2006/relationships/oleObject"/><Relationship Id="rId207" Target="media/image96.wmf" Type="http://schemas.openxmlformats.org/officeDocument/2006/relationships/image"/><Relationship Id="rId208" Target="embeddings/oleObject96.bin" Type="http://schemas.openxmlformats.org/officeDocument/2006/relationships/oleObject"/><Relationship Id="rId209" Target="media/image97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7.bin" Type="http://schemas.openxmlformats.org/officeDocument/2006/relationships/oleObject"/><Relationship Id="rId211" Target="media/image98.wmf" Type="http://schemas.openxmlformats.org/officeDocument/2006/relationships/image"/><Relationship Id="rId212" Target="embeddings/oleObject98.bin" Type="http://schemas.openxmlformats.org/officeDocument/2006/relationships/oleObject"/><Relationship Id="rId213" Target="media/image99.emf" Type="http://schemas.openxmlformats.org/officeDocument/2006/relationships/image"/><Relationship Id="rId214" Target="media/image100.wmf" Type="http://schemas.openxmlformats.org/officeDocument/2006/relationships/image"/><Relationship Id="rId215" Target="embeddings/oleObject99.bin" Type="http://schemas.openxmlformats.org/officeDocument/2006/relationships/oleObject"/><Relationship Id="rId216" Target="embeddings/oleObject100.bin" Type="http://schemas.openxmlformats.org/officeDocument/2006/relationships/oleObject"/><Relationship Id="rId217" Target="media/image101.wmf" Type="http://schemas.openxmlformats.org/officeDocument/2006/relationships/image"/><Relationship Id="rId218" Target="embeddings/oleObject101.bin" Type="http://schemas.openxmlformats.org/officeDocument/2006/relationships/oleObject"/><Relationship Id="rId219" Target="media/image102.wmf" Type="http://schemas.openxmlformats.org/officeDocument/2006/relationships/image"/><Relationship Id="rId22" Target="media/image8.wmf" Type="http://schemas.openxmlformats.org/officeDocument/2006/relationships/image"/><Relationship Id="rId220" Target="embeddings/oleObject102.bin" Type="http://schemas.openxmlformats.org/officeDocument/2006/relationships/oleObject"/><Relationship Id="rId221" Target="media/image103.wmf" Type="http://schemas.openxmlformats.org/officeDocument/2006/relationships/image"/><Relationship Id="rId222" Target="embeddings/oleObject103.bin" Type="http://schemas.openxmlformats.org/officeDocument/2006/relationships/oleObject"/><Relationship Id="rId223" Target="footer4.xml" Type="http://schemas.openxmlformats.org/officeDocument/2006/relationships/footer"/><Relationship Id="rId224" Target="footer5.xml" Type="http://schemas.openxmlformats.org/officeDocument/2006/relationships/footer"/><Relationship Id="rId225" Target="fontTable.xml" Type="http://schemas.openxmlformats.org/officeDocument/2006/relationships/fontTable"/><Relationship Id="rId226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emf" Type="http://schemas.openxmlformats.org/officeDocument/2006/relationships/image"/><Relationship Id="rId8" Target="media/image1.wmf" Type="http://schemas.openxmlformats.org/officeDocument/2006/relationships/image"/><Relationship Id="rId81" Target="media/image37.emf" Type="http://schemas.openxmlformats.org/officeDocument/2006/relationships/image"/><Relationship Id="rId82" Target="media/image37.wmf" Type="http://schemas.openxmlformats.org/officeDocument/2006/relationships/image"/><Relationship Id="rId83" Target="embeddings/oleObject37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8.bin" Type="http://schemas.openxmlformats.org/officeDocument/2006/relationships/oleObject"/><Relationship Id="rId86" Target="media/image39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0</Words>
  <Characters>5249</Characters>
  <Application>Microsoft Office Word</Application>
  <DocSecurity>0</DocSecurity>
  <Lines>43</Lines>
  <Paragraphs>12</Paragraphs>
  <ScaleCrop>false</ScaleCrop>
  <Manager>www.thuvienhoclieu.com</Manager>
  <Company>www.thuvienhoclieu.com</Company>
  <LinksUpToDate>false</LinksUpToDate>
  <CharactersWithSpaces>6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08T02:54:00Z</dcterms:created>
  <dc:creator>admin</dc:creator>
  <dc:description>Đề thi học kỳ 2 môn Toán 8 Quảng Nam 2018-2019 có đáp án được soạn dưới dạng file Word gồm 4 trang. Các bạn xem và tải về ở dưới.Toán học</dc:description>
  <dcterms:modified xsi:type="dcterms:W3CDTF">2020-01-08T02:54:00Z</dcterms:modified>
  <cp:revision>1</cp:revision>
  <dc:title>Đề Thi Học Kỳ 2 Toán 8 Quảng Nam 2018-2019</dc:title>
</cp:coreProperties>
</file>